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7B7C14B2" wp14:editId="6232EC25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541048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541048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C.B.5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6S2lg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541048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541048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C.B.5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19328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F17C40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6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left:0;text-align:left;margin-left:.75pt;margin-top:-3.25pt;width:82.5pt;height:48.9pt;z-index:251619328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F17C40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6-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F17C40">
        <w:rPr>
          <w:rFonts w:ascii="Copperplate Gothic Bold" w:hAnsi="Copperplate Gothic Bold" w:cs="Times New Roman"/>
          <w:sz w:val="40"/>
          <w:szCs w:val="40"/>
        </w:rPr>
        <w:t xml:space="preserve">Lengths &amp; Areas </w:t>
      </w:r>
      <w:r w:rsidR="00640ECE">
        <w:rPr>
          <w:rFonts w:ascii="Copperplate Gothic Bold" w:hAnsi="Copperplate Gothic Bold" w:cs="Times New Roman"/>
          <w:sz w:val="40"/>
          <w:szCs w:val="40"/>
        </w:rPr>
        <w:t>of Circle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7C2E024" id="Rounded Rectangle 9" o:spid="_x0000_s1026" style="position:absolute;margin-left:-4.8pt;margin-top:10.2pt;width:86.1pt;height:25.55pt;z-index:251620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F17C40">
        <w:rPr>
          <w:rFonts w:ascii="Times New Roman" w:hAnsi="Times New Roman" w:cs="Times New Roman"/>
          <w:b/>
        </w:rPr>
        <w:t>find measures of lengths and areas in circles</w:t>
      </w:r>
      <w:r w:rsidR="00C1565C">
        <w:rPr>
          <w:rFonts w:ascii="Times New Roman" w:hAnsi="Times New Roman" w:cs="Times New Roman"/>
          <w:b/>
        </w:rPr>
        <w:t>.</w:t>
      </w:r>
    </w:p>
    <w:p w:rsidR="008E2026" w:rsidRDefault="00141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657A7B1D" wp14:editId="26D20079">
                <wp:simplePos x="0" y="0"/>
                <wp:positionH relativeFrom="column">
                  <wp:posOffset>4328160</wp:posOffset>
                </wp:positionH>
                <wp:positionV relativeFrom="paragraph">
                  <wp:posOffset>152400</wp:posOffset>
                </wp:positionV>
                <wp:extent cx="2621280" cy="1333500"/>
                <wp:effectExtent l="0" t="0" r="26670" b="19050"/>
                <wp:wrapNone/>
                <wp:docPr id="192" name="Group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1280" cy="1333500"/>
                          <a:chOff x="325121" y="-327540"/>
                          <a:chExt cx="2621280" cy="1333500"/>
                        </a:xfrm>
                      </wpg:grpSpPr>
                      <wps:wsp>
                        <wps:cNvPr id="56" name="Oval 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71675" y="0"/>
                            <a:ext cx="876300" cy="8763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Straight Connector 58"/>
                        <wps:cNvCnPr/>
                        <wps:spPr>
                          <a:xfrm flipV="1">
                            <a:off x="2060575" y="63500"/>
                            <a:ext cx="584835" cy="628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1987550" y="327025"/>
                            <a:ext cx="625475" cy="4921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2066924" y="535331"/>
                            <a:ext cx="307178" cy="2838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01958" w:rsidRPr="00CF3D91" w:rsidRDefault="00141266" w:rsidP="0040195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2355850" y="479425"/>
                            <a:ext cx="307178" cy="2838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01958" w:rsidRPr="00CF3D91" w:rsidRDefault="00141266" w:rsidP="00401958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Rounded Rectangle 51"/>
                        <wps:cNvSpPr/>
                        <wps:spPr>
                          <a:xfrm>
                            <a:off x="325121" y="-327540"/>
                            <a:ext cx="2621280" cy="1333500"/>
                          </a:xfrm>
                          <a:prstGeom prst="roundRect">
                            <a:avLst>
                              <a:gd name="adj" fmla="val 3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01958" w:rsidRDefault="00401958" w:rsidP="00401958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Power of the Point Th</w:t>
                              </w:r>
                              <w:r w:rsidR="00141266"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eorem</w:t>
                              </w:r>
                            </w:p>
                            <w:p w:rsidR="00141266" w:rsidRDefault="00401958" w:rsidP="00401958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If two chords intersect in a </w:t>
                              </w:r>
                            </w:p>
                            <w:p w:rsidR="00141266" w:rsidRDefault="00401958" w:rsidP="00401958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circle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, the product</w:t>
                              </w:r>
                              <w:r w:rsidR="00141266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of the </w:t>
                              </w:r>
                            </w:p>
                            <w:p w:rsidR="00141266" w:rsidRDefault="00401958" w:rsidP="00401958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lengths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of the partitions </w:t>
                              </w:r>
                            </w:p>
                            <w:p w:rsidR="00401958" w:rsidRDefault="00401958" w:rsidP="00401958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o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each chord are equal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</w:p>
                            <w:p w:rsidR="00401958" w:rsidRPr="00141266" w:rsidRDefault="00141266" w:rsidP="00401958">
                              <w:pPr>
                                <w:ind w:firstLine="720"/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>nm</w:t>
                              </w:r>
                              <w:proofErr w:type="gramEnd"/>
                              <w:r w:rsidR="00401958" w:rsidRPr="00401958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8"/>
                                  <w:szCs w:val="28"/>
                                </w:rPr>
                                <w:t>pq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2016125" y="196850"/>
                            <a:ext cx="307178" cy="2838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1266" w:rsidRPr="00CF3D91" w:rsidRDefault="00141266" w:rsidP="0014126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2266950" y="88900"/>
                            <a:ext cx="307178" cy="2838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1266" w:rsidRPr="00CF3D91" w:rsidRDefault="00141266" w:rsidP="0014126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7A7B1D" id="Group 192" o:spid="_x0000_s1030" style="position:absolute;margin-left:340.8pt;margin-top:12pt;width:206.4pt;height:105pt;z-index:251725824;mso-width-relative:margin;mso-height-relative:margin" coordorigin="3251,-3275" coordsize="26212,13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">
                <v:oval id="Oval 2" o:spid="_x0000_s1031" style="position:absolute;left:19716;width:8763;height:8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7hPMQA&#10;AADbAAAADwAAAGRycy9kb3ducmV2LnhtbESPUWvCMBSF3wf+h3CFvQxNNzaR2lRkIOxhMKf+gGtz&#10;TavNTU2i7f79Mhj4eDjnfIdTLAfbihv50DhW8DzNQBBXTjdsFOx368kcRIjIGlvHpOCHAizL0UOB&#10;uXY9f9NtG41IEA45Kqhj7HIpQ1WTxTB1HXHyjs5bjEl6I7XHPsFtK1+ybCYtNpwWauzovabqvL1a&#10;BYfD3g3y4r82T+bs8fXUd+Zzo9TjeFgtQEQa4j383/7QCt5m8Pcl/QB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u4TzEAAAA2wAAAA8AAAAAAAAAAAAAAAAAmAIAAGRycy9k&#10;b3ducmV2LnhtbFBLBQYAAAAABAAEAPUAAACJAwAAAAA=&#10;" filled="f">
                  <o:lock v:ext="edit" aspectratio="t"/>
                </v:oval>
                <v:line id="Straight Connector 58" o:spid="_x0000_s1032" style="position:absolute;flip:y;visibility:visible;mso-wrap-style:square" from="20605,635" to="26454,6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Sab8AAADbAAAADwAAAGRycy9kb3ducmV2LnhtbERPy4rCMBTdC/5DuII7TR3QkWoUEYRB&#10;UcbXwt2luX1gc1OaaOvfm4Xg8nDe82VrSvGk2hWWFYyGEQjixOqCMwWX82YwBeE8ssbSMil4kYPl&#10;otuZY6xtw0d6nnwmQgi7GBXk3lexlC7JyaAb2oo4cKmtDfoA60zqGpsQbkr5E0UTabDg0JBjReuc&#10;kvvpYRSk7lGtb1ft09/t/rhPd9kBm3+l+r12NQPhqfVf8cf9pxWMw9jwJfwA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CaSab8AAADbAAAADwAAAAAAAAAAAAAAAACh&#10;AgAAZHJzL2Rvd25yZXYueG1sUEsFBgAAAAAEAAQA+QAAAI0DAAAAAA==&#10;" strokecolor="black [3040]"/>
                <v:line id="Straight Connector 59" o:spid="_x0000_s1033" style="position:absolute;visibility:visible;mso-wrap-style:square" from="19875,3270" to="26130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SdIcIAAADbAAAADwAAAGRycy9kb3ducmV2LnhtbESPQWsCMRSE7wX/Q3gFb5q1oujWKFIU&#10;Sz2p9f7YvO4ubl52k7im/74pFHocZuYbZrWJphE9OV9bVjAZZyCIC6trLhV8XvajBQgfkDU2lknB&#10;N3nYrAdPK8y1ffCJ+nMoRYKwz1FBFUKbS+mLigz6sW2Jk/dlncGQpCuldvhIcNPIlyybS4M1p4UK&#10;W3qrqLid7yZRJtfOyMNtidcPd3S76TzOYqfU8DluX0EEiuE//Nd+1wpmS/j9kn6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SdIcIAAADbAAAADwAAAAAAAAAAAAAA&#10;AAChAgAAZHJzL2Rvd25yZXYueG1sUEsFBgAAAAAEAAQA+QAAAJADAAAAAA==&#10;" strokecolor="black [3040]"/>
                <v:shape id="Text Box 60" o:spid="_x0000_s1034" type="#_x0000_t202" style="position:absolute;left:20669;top:5353;width:3072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401958" w:rsidRPr="00CF3D91" w:rsidRDefault="00141266" w:rsidP="00401958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Text Box 61" o:spid="_x0000_s1035" type="#_x0000_t202" style="position:absolute;left:23558;top:4794;width:3072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401958" w:rsidRPr="00CF3D91" w:rsidRDefault="00141266" w:rsidP="00401958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q</w:t>
                        </w:r>
                        <w:proofErr w:type="gramEnd"/>
                      </w:p>
                    </w:txbxContent>
                  </v:textbox>
                </v:shape>
                <v:roundrect id="Rounded Rectangle 51" o:spid="_x0000_s1036" style="position:absolute;left:3251;top:-3275;width:26213;height:13334;visibility:visible;mso-wrap-style:square;v-text-anchor:top" arcsize="2285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wLNsMA&#10;AADbAAAADwAAAGRycy9kb3ducmV2LnhtbESPUWvCMBSF34X9h3AF3zTtYOqqUcaY4FAEO3/AJbk2&#10;xeamNNF2/34ZDPZ4OOd8h7PeDq4RD+pC7VlBPstAEGtvaq4UXL520yWIEJENNp5JwTcF2G6eRmss&#10;jO/5TI8yViJBOBSowMbYFlIGbclhmPmWOHlX3zmMSXaVNB32Ce4a+Zxlc+mw5rRgsaV3S/pW3p0C&#10;/PC6xNf5TttDnx9vcnH6vB+UmoyHtxWISEP8D/+190bBSw6/X9IP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wLNsMAAADbAAAADwAAAAAAAAAAAAAAAACYAgAAZHJzL2Rv&#10;d25yZXYueG1sUEsFBgAAAAAEAAQA9QAAAIgDAAAAAA==&#10;" filled="f" strokecolor="black [3213]" strokeweight="1pt">
                  <v:textbox>
                    <w:txbxContent>
                      <w:p w:rsidR="00401958" w:rsidRDefault="00401958" w:rsidP="00401958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Power of the Point Th</w:t>
                        </w:r>
                        <w:r w:rsidR="00141266"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eorem</w:t>
                        </w:r>
                      </w:p>
                      <w:p w:rsidR="00141266" w:rsidRDefault="00401958" w:rsidP="00401958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If two chords intersect in a </w:t>
                        </w:r>
                      </w:p>
                      <w:p w:rsidR="00141266" w:rsidRDefault="00401958" w:rsidP="00401958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circle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, the product</w:t>
                        </w:r>
                        <w:r w:rsidR="00141266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of the </w:t>
                        </w:r>
                      </w:p>
                      <w:p w:rsidR="00141266" w:rsidRDefault="00401958" w:rsidP="00401958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lengths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of the partitions </w:t>
                        </w:r>
                      </w:p>
                      <w:p w:rsidR="00401958" w:rsidRDefault="00401958" w:rsidP="00401958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o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each chord are equal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</w:p>
                      <w:p w:rsidR="00401958" w:rsidRPr="00141266" w:rsidRDefault="00141266" w:rsidP="00401958">
                        <w:pPr>
                          <w:ind w:firstLine="720"/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  <w:t>nm</w:t>
                        </w:r>
                        <w:proofErr w:type="gramEnd"/>
                        <w:r w:rsidR="00401958" w:rsidRPr="00401958">
                          <w:rPr>
                            <w:rFonts w:ascii="Times New Roman" w:hAnsi="Times New Roman" w:cs="Times New Roman"/>
                            <w:color w:val="000000" w:themeColor="text1"/>
                            <w:sz w:val="28"/>
                            <w:szCs w:val="28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8"/>
                            <w:szCs w:val="28"/>
                          </w:rPr>
                          <w:t>pq</w:t>
                        </w:r>
                        <w:proofErr w:type="spellEnd"/>
                      </w:p>
                    </w:txbxContent>
                  </v:textbox>
                </v:roundrect>
                <v:shape id="Text Box 62" o:spid="_x0000_s1037" type="#_x0000_t202" style="position:absolute;left:20161;top:1968;width:3072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141266" w:rsidRPr="00CF3D91" w:rsidRDefault="00141266" w:rsidP="0014126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p</w:t>
                        </w:r>
                        <w:proofErr w:type="gramEnd"/>
                      </w:p>
                    </w:txbxContent>
                  </v:textbox>
                </v:shape>
                <v:shape id="Text Box 63" o:spid="_x0000_s1038" type="#_x0000_t202" style="position:absolute;left:22669;top:889;width:3072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141266" w:rsidRPr="00CF3D91" w:rsidRDefault="00141266" w:rsidP="0014126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6168DBE0" wp14:editId="0EC809E1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12B549D" id="Rounded Rectangle 14" o:spid="_x0000_s1026" style="position:absolute;margin-left:-4.4pt;margin-top:10pt;width:54pt;height:25.55pt;z-index:251622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141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0ADB522" wp14:editId="730AA208">
                <wp:simplePos x="0" y="0"/>
                <wp:positionH relativeFrom="column">
                  <wp:posOffset>685165</wp:posOffset>
                </wp:positionH>
                <wp:positionV relativeFrom="paragraph">
                  <wp:posOffset>-31115</wp:posOffset>
                </wp:positionV>
                <wp:extent cx="2193290" cy="500380"/>
                <wp:effectExtent l="0" t="0" r="16510" b="1397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3290" cy="500380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4021" w:rsidRDefault="00B54021" w:rsidP="00B540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Circumference of a Circle</w:t>
                            </w:r>
                          </w:p>
                          <w:p w:rsidR="00B54021" w:rsidRPr="00D832B8" w:rsidRDefault="00B54021" w:rsidP="00B540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54021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6"/>
                                <w:sz w:val="20"/>
                                <w:szCs w:val="20"/>
                              </w:rPr>
                              <w:object w:dxaOrig="1600" w:dyaOrig="3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9.3pt;height:15.1pt" o:ole="">
                                  <v:imagedata r:id="rId5" o:title=""/>
                                </v:shape>
                                <o:OLEObject Type="Embed" ProgID="Equation.DSMT4" ShapeID="_x0000_i1026" DrawAspect="Content" ObjectID="_1516040057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ADB522" id="Rounded Rectangle 8" o:spid="_x0000_s1039" style="position:absolute;margin-left:53.95pt;margin-top:-2.45pt;width:172.7pt;height:39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" filled="f" strokecolor="black [3213]" strokeweight="1pt">
                <v:textbox>
                  <w:txbxContent>
                    <w:p w:rsidR="00B54021" w:rsidRDefault="00B54021" w:rsidP="00B5402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Circumference of a Circle</w:t>
                      </w:r>
                    </w:p>
                    <w:p w:rsidR="00B54021" w:rsidRPr="00D832B8" w:rsidRDefault="00B54021" w:rsidP="00B5402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B54021">
                        <w:rPr>
                          <w:rFonts w:ascii="Times New Roman" w:hAnsi="Times New Roman" w:cs="Times New Roman"/>
                          <w:color w:val="000000" w:themeColor="text1"/>
                          <w:position w:val="-6"/>
                          <w:sz w:val="20"/>
                          <w:szCs w:val="20"/>
                        </w:rPr>
                        <w:object w:dxaOrig="1600" w:dyaOrig="300">
                          <v:shape id="_x0000_i1026" type="#_x0000_t75" style="width:79.3pt;height:15.1pt" o:ole="">
                            <v:imagedata r:id="rId5" o:title=""/>
                          </v:shape>
                          <o:OLEObject Type="Embed" ProgID="Equation.DSMT4" ShapeID="_x0000_i1026" DrawAspect="Content" ObjectID="_1516040057" r:id="rId7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60986CA" wp14:editId="36849ADF">
                <wp:simplePos x="0" y="0"/>
                <wp:positionH relativeFrom="column">
                  <wp:posOffset>2873375</wp:posOffset>
                </wp:positionH>
                <wp:positionV relativeFrom="paragraph">
                  <wp:posOffset>-31115</wp:posOffset>
                </wp:positionV>
                <wp:extent cx="1458097" cy="500448"/>
                <wp:effectExtent l="0" t="0" r="27940" b="1397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8097" cy="500448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4021" w:rsidRDefault="00B54021" w:rsidP="00B540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rea of a Circle</w:t>
                            </w:r>
                          </w:p>
                          <w:p w:rsidR="00B54021" w:rsidRPr="00D832B8" w:rsidRDefault="00B54021" w:rsidP="00B5402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B54021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6"/>
                                <w:sz w:val="20"/>
                                <w:szCs w:val="20"/>
                              </w:rPr>
                              <w:object w:dxaOrig="920" w:dyaOrig="360">
                                <v:shape id="_x0000_i1028" type="#_x0000_t75" style="width:46.7pt;height:18pt" o:ole="">
                                  <v:imagedata r:id="rId8" o:title=""/>
                                </v:shape>
                                <o:OLEObject Type="Embed" ProgID="Equation.DSMT4" ShapeID="_x0000_i1028" DrawAspect="Content" ObjectID="_1516040058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0986CA" id="Rounded Rectangle 1" o:spid="_x0000_s1040" style="position:absolute;margin-left:226.25pt;margin-top:-2.45pt;width:114.8pt;height:39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" filled="f" strokecolor="black [3213]" strokeweight="1pt">
                <v:textbox>
                  <w:txbxContent>
                    <w:p w:rsidR="00B54021" w:rsidRDefault="00B54021" w:rsidP="00B5402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Area of a Circle</w:t>
                      </w:r>
                    </w:p>
                    <w:p w:rsidR="00B54021" w:rsidRPr="00D832B8" w:rsidRDefault="00B54021" w:rsidP="00B54021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B54021">
                        <w:rPr>
                          <w:rFonts w:ascii="Times New Roman" w:hAnsi="Times New Roman" w:cs="Times New Roman"/>
                          <w:color w:val="000000" w:themeColor="text1"/>
                          <w:position w:val="-6"/>
                          <w:sz w:val="20"/>
                          <w:szCs w:val="20"/>
                        </w:rPr>
                        <w:object w:dxaOrig="920" w:dyaOrig="360">
                          <v:shape id="_x0000_i1028" type="#_x0000_t75" style="width:46.7pt;height:18pt" o:ole="">
                            <v:imagedata r:id="rId8" o:title=""/>
                          </v:shape>
                          <o:OLEObject Type="Embed" ProgID="Equation.DSMT4" ShapeID="_x0000_i1028" DrawAspect="Content" ObjectID="_1516040058" r:id="rId10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="008E2026"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E2026">
      <w:pPr>
        <w:rPr>
          <w:rFonts w:ascii="Times New Roman" w:hAnsi="Times New Roman" w:cs="Times New Roman"/>
        </w:rPr>
      </w:pPr>
    </w:p>
    <w:p w:rsidR="00141266" w:rsidRDefault="0014126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55C23D18" wp14:editId="17AEB436">
                <wp:simplePos x="0" y="0"/>
                <wp:positionH relativeFrom="column">
                  <wp:posOffset>274955</wp:posOffset>
                </wp:positionH>
                <wp:positionV relativeFrom="paragraph">
                  <wp:posOffset>73660</wp:posOffset>
                </wp:positionV>
                <wp:extent cx="1878330" cy="808990"/>
                <wp:effectExtent l="0" t="0" r="26670" b="1016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8330" cy="808990"/>
                          <a:chOff x="0" y="0"/>
                          <a:chExt cx="1878621" cy="808990"/>
                        </a:xfrm>
                      </wpg:grpSpPr>
                      <wpg:grpSp>
                        <wpg:cNvPr id="46" name="Group 46"/>
                        <wpg:cNvGrpSpPr/>
                        <wpg:grpSpPr>
                          <a:xfrm>
                            <a:off x="1047750" y="66675"/>
                            <a:ext cx="830871" cy="658615"/>
                            <a:chOff x="0" y="0"/>
                            <a:chExt cx="830871" cy="658615"/>
                          </a:xfrm>
                        </wpg:grpSpPr>
                        <wpg:grpSp>
                          <wpg:cNvPr id="34" name="Group 34"/>
                          <wpg:cNvGrpSpPr/>
                          <wpg:grpSpPr>
                            <a:xfrm>
                              <a:off x="0" y="22860"/>
                              <a:ext cx="636833" cy="635755"/>
                              <a:chOff x="0" y="0"/>
                              <a:chExt cx="636833" cy="635755"/>
                            </a:xfrm>
                          </wpg:grpSpPr>
                          <wpg:grpSp>
                            <wpg:cNvPr id="35" name="Group 35"/>
                            <wpg:cNvGrpSpPr/>
                            <wpg:grpSpPr>
                              <a:xfrm>
                                <a:off x="0" y="0"/>
                                <a:ext cx="635635" cy="635755"/>
                                <a:chOff x="0" y="0"/>
                                <a:chExt cx="635635" cy="635755"/>
                              </a:xfrm>
                            </wpg:grpSpPr>
                            <wpg:grpSp>
                              <wpg:cNvPr id="38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635635" cy="635755"/>
                                  <a:chOff x="872" y="1506"/>
                                  <a:chExt cx="1469" cy="1469"/>
                                </a:xfrm>
                              </wpg:grpSpPr>
                              <wps:wsp>
                                <wps:cNvPr id="39" name="Oval 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872" y="1506"/>
                                    <a:ext cx="1469" cy="1469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Oval 1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1571" y="2205"/>
                                    <a:ext cx="58" cy="5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1" name="Straight Connector 41"/>
                              <wps:cNvCnPr/>
                              <wps:spPr>
                                <a:xfrm flipV="1">
                                  <a:off x="314325" y="17145"/>
                                  <a:ext cx="100965" cy="2952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Straight Connector 42"/>
                              <wps:cNvCnPr/>
                              <wps:spPr>
                                <a:xfrm>
                                  <a:off x="314325" y="312420"/>
                                  <a:ext cx="321310" cy="476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3" name="Text Box 43"/>
                            <wps:cNvSpPr txBox="1"/>
                            <wps:spPr>
                              <a:xfrm>
                                <a:off x="278130" y="123825"/>
                                <a:ext cx="307268" cy="2840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0445E" w:rsidRPr="00CF3D91" w:rsidRDefault="00E0445E" w:rsidP="00E0445E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" name="Text Box 44"/>
                            <wps:cNvSpPr txBox="1"/>
                            <wps:spPr>
                              <a:xfrm>
                                <a:off x="329565" y="260985"/>
                                <a:ext cx="307268" cy="2840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0445E" w:rsidRPr="00CF3D91" w:rsidRDefault="00E0445E" w:rsidP="00E0445E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5" name="Text Box 45"/>
                          <wps:cNvSpPr txBox="1"/>
                          <wps:spPr>
                            <a:xfrm>
                              <a:off x="523875" y="0"/>
                              <a:ext cx="306996" cy="284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0445E" w:rsidRPr="00CF3D91" w:rsidRDefault="00E0445E" w:rsidP="00E0445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8" name="Rounded Rectangle 48"/>
                        <wps:cNvSpPr/>
                        <wps:spPr>
                          <a:xfrm>
                            <a:off x="0" y="0"/>
                            <a:ext cx="1878330" cy="808990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0445E" w:rsidRDefault="00E0445E" w:rsidP="00E0445E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rclength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  </w:t>
                              </w:r>
                            </w:p>
                            <w:p w:rsidR="00E0445E" w:rsidRPr="00D832B8" w:rsidRDefault="00D42036" w:rsidP="00E0445E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B5402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28"/>
                                  <w:sz w:val="20"/>
                                  <w:szCs w:val="20"/>
                                </w:rPr>
                                <w:object w:dxaOrig="1060" w:dyaOrig="720">
                                  <v:shape id="_x0000_i1030" type="#_x0000_t75" style="width:53.05pt;height:36pt" o:ole="">
                                    <v:imagedata r:id="rId11" o:title=""/>
                                  </v:shape>
                                  <o:OLEObject Type="Embed" ProgID="Equation.DSMT4" ShapeID="_x0000_i1030" DrawAspect="Content" ObjectID="_1516040059" r:id="rId1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C23D18" id="Group 49" o:spid="_x0000_s1041" style="position:absolute;margin-left:21.65pt;margin-top:5.8pt;width:147.9pt;height:63.7pt;z-index:251710464" coordsize="18786,8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">
                <v:group id="Group 46" o:spid="_x0000_s1042" style="position:absolute;left:10477;top:666;width:8309;height:6586" coordsize="8308,65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group id="Group 34" o:spid="_x0000_s1043" style="position:absolute;top:228;width:6368;height:6358" coordsize="6368,6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group id="Group 35" o:spid="_x0000_s1044" style="position:absolute;width:6356;height:6357" coordsize="6356,6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group id="Group 11" o:spid="_x0000_s1045" style="position:absolute;width:6356;height:6357" coordorigin="872,1506" coordsize="1469,1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<v:oval id="Oval 2" o:spid="_x0000_s1046" style="position:absolute;left:872;top:1506;width:1469;height:1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6Q7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vc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ukO7EAAAA2wAAAA8AAAAAAAAAAAAAAAAAmAIAAGRycy9k&#10;b3ducmV2LnhtbFBLBQYAAAAABAAEAPUAAACJAwAAAAA=&#10;" filled="f">
                          <o:lock v:ext="edit" aspectratio="t"/>
                        </v:oval>
                        <v:oval id="Oval 10" o:spid="_x0000_s1047" style="position:absolute;left:1571;top:2205;width:58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hqosAA&#10;AADbAAAADwAAAGRycy9kb3ducmV2LnhtbERPTYvCMBC9C/sfwgjeNFWW1a1GWcSCXhR1pdchGdti&#10;MylNVuu/3xwEj4/3vVh1thZ3an3lWMF4lIAg1s5UXCj4PWfDGQgfkA3WjknBkzyslh+9BabGPfhI&#10;91MoRAxhn6KCMoQmldLrkiz6kWuII3d1rcUQYVtI0+IjhttaTpLkS1qsODaU2NC6JH07/VkF+8t3&#10;ftM7Pcum+XpTXbNDfmwOSg363c8cRKAuvMUv99Yo+Izr45f4A+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IhqosAAAADbAAAADwAAAAAAAAAAAAAAAACYAgAAZHJzL2Rvd25y&#10;ZXYueG1sUEsFBgAAAAAEAAQA9QAAAIUDAAAAAA==&#10;" fillcolor="black" stroked="f">
                          <o:lock v:ext="edit" aspectratio="t"/>
                        </v:oval>
                      </v:group>
                      <v:line id="Straight Connector 41" o:spid="_x0000_s1048" style="position:absolute;flip:y;visibility:visible;mso-wrap-style:square" from="3143,171" to="4152,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WtKcUAAADbAAAADwAAAGRycy9kb3ducmV2LnhtbESPT2vCQBTE74LfYXmF3szGUqqkWaUI&#10;QmlJMVEP3h7Zlz80+zZkV5N++26h4HGYmd8w6XYynbjR4FrLCpZRDIK4tLrlWsHpuF+sQTiPrLGz&#10;TAp+yMF2M5+lmGg7ck63wtciQNglqKDxvk+kdGVDBl1ke+LgVXYw6IMcaqkHHAPcdPIpjl+kwZbD&#10;QoM97Roqv4urUVC5a7+7nLWvVh9ZnlWf9ReOB6UeH6a3VxCeJn8P/7fftYLnJfx9C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WtKcUAAADbAAAADwAAAAAAAAAA&#10;AAAAAAChAgAAZHJzL2Rvd25yZXYueG1sUEsFBgAAAAAEAAQA+QAAAJMDAAAAAA==&#10;" strokecolor="black [3040]"/>
                      <v:line id="Straight Connector 42" o:spid="_x0000_s1049" style="position:absolute;visibility:visible;mso-wrap-style:square" from="3143,3124" to="63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mZjcIAAADbAAAADwAAAGRycy9kb3ducmV2LnhtbESPT2sCMRTE7wW/Q3iCN836p9JujSKl&#10;Yqkntd4fm+fu4uZlTaLGb28KQo/DzPyGmS2iacSVnK8tKxgOMhDEhdU1lwp+96v+GwgfkDU2lknB&#10;nTws5p2XGeba3nhL110oRYKwz1FBFUKbS+mLigz6gW2Jk3e0zmBI0pVSO7wluGnkKMum0mDNaaHC&#10;lj4rKk67i0mU4eFs5Pr0jocft3Ff42l8jWelet24/AARKIb/8LP9rRVMRvD3Jf0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mZjcIAAADbAAAADwAAAAAAAAAAAAAA&#10;AAChAgAAZHJzL2Rvd25yZXYueG1sUEsFBgAAAAAEAAQA+QAAAJADAAAAAA==&#10;" strokecolor="black [3040]"/>
                    </v:group>
                    <v:shape id="Text Box 43" o:spid="_x0000_s1050" type="#_x0000_t202" style="position:absolute;left:2781;top:1238;width:3072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  <v:textbox>
                        <w:txbxContent>
                          <w:p w:rsidR="00E0445E" w:rsidRPr="00CF3D91" w:rsidRDefault="00E0445E" w:rsidP="00E0445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θ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4" o:spid="_x0000_s1051" type="#_x0000_t202" style="position:absolute;left:3295;top:2609;width:3073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  <v:textbox>
                        <w:txbxContent>
                          <w:p w:rsidR="00E0445E" w:rsidRPr="00CF3D91" w:rsidRDefault="00E0445E" w:rsidP="00E0445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Text Box 45" o:spid="_x0000_s1052" type="#_x0000_t202" style="position:absolute;left:5238;width:3070;height:2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<v:textbox>
                      <w:txbxContent>
                        <w:p w:rsidR="00E0445E" w:rsidRPr="00CF3D91" w:rsidRDefault="00E0445E" w:rsidP="00E0445E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roundrect id="Rounded Rectangle 48" o:spid="_x0000_s1053" style="position:absolute;width:18783;height:8089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2oSMAA&#10;AADbAAAADwAAAGRycy9kb3ducmV2LnhtbERPTWvCQBC9C/6HZYTedBMrUlJXKQVBihSM9T5kx2ww&#10;O5tmR03/ffcgeHy879Vm8K26UR+bwAbyWQaKuAq24drAz3E7fQMVBdliG5gM/FGEzXo8WmFhw50P&#10;dCulVimEY4EGnEhXaB0rRx7jLHTEiTuH3qMk2Nfa9nhP4b7V8yxbao8NpwaHHX06qi7l1Rv4ltPh&#10;S+butN/nTVv+xvz1ct4a8zIZPt5BCQ3yFD/cO2tgkcamL+kH6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a2oSMAAAADbAAAADwAAAAAAAAAAAAAAAACYAgAAZHJzL2Rvd25y&#10;ZXYueG1sUEsFBgAAAAAEAAQA9QAAAIUDAAAAAA==&#10;" filled="f" strokecolor="black [3213]" strokeweight="1pt">
                  <v:textbox>
                    <w:txbxContent>
                      <w:p w:rsidR="00E0445E" w:rsidRDefault="00E0445E" w:rsidP="00E0445E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Arclength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  </w:t>
                        </w:r>
                      </w:p>
                      <w:p w:rsidR="00E0445E" w:rsidRPr="00D832B8" w:rsidRDefault="00D42036" w:rsidP="00E0445E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B54021">
                          <w:rPr>
                            <w:rFonts w:ascii="Times New Roman" w:hAnsi="Times New Roman" w:cs="Times New Roman"/>
                            <w:color w:val="000000" w:themeColor="text1"/>
                            <w:position w:val="-28"/>
                            <w:sz w:val="20"/>
                            <w:szCs w:val="20"/>
                          </w:rPr>
                          <w:object w:dxaOrig="1060" w:dyaOrig="720">
                            <v:shape id="_x0000_i1030" type="#_x0000_t75" style="width:53.05pt;height:36pt" o:ole="">
                              <v:imagedata r:id="rId11" o:title=""/>
                            </v:shape>
                            <o:OLEObject Type="Embed" ProgID="Equation.DSMT4" ShapeID="_x0000_i1030" DrawAspect="Content" ObjectID="_1516040059" r:id="rId13"/>
                          </w:objec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4E08E849" wp14:editId="46C41E7F">
                <wp:simplePos x="0" y="0"/>
                <wp:positionH relativeFrom="column">
                  <wp:posOffset>2155825</wp:posOffset>
                </wp:positionH>
                <wp:positionV relativeFrom="paragraph">
                  <wp:posOffset>73660</wp:posOffset>
                </wp:positionV>
                <wp:extent cx="2171700" cy="808990"/>
                <wp:effectExtent l="0" t="0" r="19050" b="1016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1700" cy="808990"/>
                          <a:chOff x="0" y="0"/>
                          <a:chExt cx="2171700" cy="809367"/>
                        </a:xfrm>
                      </wpg:grpSpPr>
                      <wps:wsp>
                        <wps:cNvPr id="12" name="Rounded Rectangle 12"/>
                        <wps:cNvSpPr/>
                        <wps:spPr>
                          <a:xfrm>
                            <a:off x="0" y="0"/>
                            <a:ext cx="2171700" cy="809367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B54021" w:rsidRDefault="00B54021" w:rsidP="00E0445E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rea of a Sector</w:t>
                              </w:r>
                            </w:p>
                            <w:p w:rsidR="00B54021" w:rsidRPr="00D832B8" w:rsidRDefault="00E0445E" w:rsidP="00E0445E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    </w:t>
                              </w:r>
                              <w:r w:rsidR="00D42036" w:rsidRPr="00B5402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28"/>
                                  <w:sz w:val="20"/>
                                  <w:szCs w:val="20"/>
                                </w:rPr>
                                <w:object w:dxaOrig="1140" w:dyaOrig="760">
                                  <v:shape id="_x0000_i1032" type="#_x0000_t75" style="width:56.9pt;height:38.45pt" o:ole="">
                                    <v:imagedata r:id="rId14" o:title=""/>
                                  </v:shape>
                                  <o:OLEObject Type="Embed" ProgID="Equation.DSMT4" ShapeID="_x0000_i1032" DrawAspect="Content" ObjectID="_1516040060" r:id="rId1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3" name="Group 33"/>
                        <wpg:cNvGrpSpPr/>
                        <wpg:grpSpPr>
                          <a:xfrm>
                            <a:off x="1400175" y="82550"/>
                            <a:ext cx="636833" cy="635755"/>
                            <a:chOff x="0" y="0"/>
                            <a:chExt cx="636833" cy="635755"/>
                          </a:xfrm>
                        </wpg:grpSpPr>
                        <wpg:grpSp>
                          <wpg:cNvPr id="30" name="Group 30"/>
                          <wpg:cNvGrpSpPr/>
                          <wpg:grpSpPr>
                            <a:xfrm>
                              <a:off x="0" y="0"/>
                              <a:ext cx="635635" cy="635755"/>
                              <a:chOff x="0" y="0"/>
                              <a:chExt cx="635635" cy="635755"/>
                            </a:xfrm>
                          </wpg:grpSpPr>
                          <wps:wsp>
                            <wps:cNvPr id="27" name="Arc 27"/>
                            <wps:cNvSpPr/>
                            <wps:spPr>
                              <a:xfrm>
                                <a:off x="0" y="0"/>
                                <a:ext cx="635635" cy="618490"/>
                              </a:xfrm>
                              <a:prstGeom prst="arc">
                                <a:avLst>
                                  <a:gd name="adj1" fmla="val 17386791"/>
                                  <a:gd name="adj2" fmla="val 535033"/>
                                </a:avLst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35635" cy="635755"/>
                                <a:chOff x="872" y="1506"/>
                                <a:chExt cx="1469" cy="1469"/>
                              </a:xfrm>
                            </wpg:grpSpPr>
                            <wps:wsp>
                              <wps:cNvPr id="17" name="Oval 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72" y="1506"/>
                                  <a:ext cx="1469" cy="14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Oval 10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1571" y="2205"/>
                                  <a:ext cx="58" cy="5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" name="Straight Connector 28"/>
                            <wps:cNvCnPr/>
                            <wps:spPr>
                              <a:xfrm flipV="1">
                                <a:off x="314325" y="17145"/>
                                <a:ext cx="100965" cy="2952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>
                                <a:off x="314325" y="312420"/>
                                <a:ext cx="321310" cy="476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7" name="Text Box 227"/>
                          <wps:cNvSpPr txBox="1"/>
                          <wps:spPr>
                            <a:xfrm>
                              <a:off x="278130" y="123825"/>
                              <a:ext cx="307268" cy="2840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54021" w:rsidRPr="00CF3D91" w:rsidRDefault="00B54021" w:rsidP="00B5402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θ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Text Box 32"/>
                          <wps:cNvSpPr txBox="1"/>
                          <wps:spPr>
                            <a:xfrm>
                              <a:off x="329565" y="260985"/>
                              <a:ext cx="307268" cy="28409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54021" w:rsidRPr="00CF3D91" w:rsidRDefault="00B54021" w:rsidP="00B5402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E08E849" id="Group 47" o:spid="_x0000_s1054" style="position:absolute;margin-left:169.75pt;margin-top:5.8pt;width:171pt;height:63.7pt;z-index:251702272" coordsize="21717,8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">
                <v:roundrect id="Rounded Rectangle 12" o:spid="_x0000_s1055" style="position:absolute;width:21717;height:8093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awv8AA&#10;AADbAAAADwAAAGRycy9kb3ducmV2LnhtbERPTWvCQBC9C/0Pywi96SYpSImuIoJQihRM9T5kx2ww&#10;O5tmp5r++65Q6G0e73NWm9F36kZDbAMbyOcZKOI62JYbA6fP/ewVVBRki11gMvBDETbrp8kKSxvu&#10;fKRbJY1KIRxLNOBE+lLrWDvyGOehJ07cJQweJcGh0XbAewr3nS6ybKE9tpwaHPa0c1Rfq29v4EPO&#10;x3cp3PlwyNuu+or5y/WyN+Z5Om6XoIRG+Rf/ud9sml/A45d0gF7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/awv8AAAADbAAAADwAAAAAAAAAAAAAAAACYAgAAZHJzL2Rvd25y&#10;ZXYueG1sUEsFBgAAAAAEAAQA9QAAAIUDAAAAAA==&#10;" filled="f" strokecolor="black [3213]" strokeweight="1pt">
                  <v:textbox>
                    <w:txbxContent>
                      <w:p w:rsidR="00B54021" w:rsidRDefault="00B54021" w:rsidP="00E0445E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Area of a Sector</w:t>
                        </w:r>
                      </w:p>
                      <w:p w:rsidR="00B54021" w:rsidRPr="00D832B8" w:rsidRDefault="00E0445E" w:rsidP="00E0445E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    </w:t>
                        </w:r>
                        <w:r w:rsidR="00D42036" w:rsidRPr="00B54021">
                          <w:rPr>
                            <w:rFonts w:ascii="Times New Roman" w:hAnsi="Times New Roman" w:cs="Times New Roman"/>
                            <w:color w:val="000000" w:themeColor="text1"/>
                            <w:position w:val="-28"/>
                            <w:sz w:val="20"/>
                            <w:szCs w:val="20"/>
                          </w:rPr>
                          <w:object w:dxaOrig="1140" w:dyaOrig="760">
                            <v:shape id="_x0000_i1032" type="#_x0000_t75" style="width:56.9pt;height:38.45pt" o:ole="">
                              <v:imagedata r:id="rId14" o:title=""/>
                            </v:shape>
                            <o:OLEObject Type="Embed" ProgID="Equation.DSMT4" ShapeID="_x0000_i1032" DrawAspect="Content" ObjectID="_1516040060" r:id="rId16"/>
                          </w:object>
                        </w:r>
                      </w:p>
                    </w:txbxContent>
                  </v:textbox>
                </v:roundrect>
                <v:group id="Group 33" o:spid="_x0000_s1056" style="position:absolute;left:14001;top:825;width:6369;height:6358" coordsize="6368,6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30" o:spid="_x0000_s1057" style="position:absolute;width:6356;height:6357" coordsize="6356,6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Arc 27" o:spid="_x0000_s1058" style="position:absolute;width:6356;height:6184;visibility:visible;mso-wrap-style:square;v-text-anchor:middle" coordsize="635635,618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OQOMQA&#10;AADbAAAADwAAAGRycy9kb3ducmV2LnhtbESPzYvCMBTE78L+D+EteNO0HvyoxrIsyHrQgx/g7u3R&#10;PJuyzUtpotb/3giCx2FmfsMs8s7W4kqtrxwrSIcJCOLC6YpLBcfDajAF4QOyxtoxKbiTh3z50Vtg&#10;pt2Nd3Tdh1JECPsMFZgQmkxKXxiy6IeuIY7e2bUWQ5RtKXWLtwi3tRwlyVharDguGGzo21Dxv79Y&#10;BRvfjWfOTH9Pk0v6d//ZzFZuG5Tqf3ZfcxCBuvAOv9prrWA0geeX+AP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DkDjEAAAA2wAAAA8AAAAAAAAAAAAAAAAAmAIAAGRycy9k&#10;b3ducmV2LnhtbFBLBQYAAAAABAAEAPUAAACJAwAAAAA=&#10;" path="m422789,17355nsc568120,66838,656095,210569,631583,358476l317818,309245,422789,17355xem422789,17355nfc568120,66838,656095,210569,631583,358476e" fillcolor="#bfbfbf [2412]" stroked="f">
                      <v:path arrowok="t" o:connecttype="custom" o:connectlocs="422789,17355;631583,358476" o:connectangles="0,0"/>
                    </v:shape>
                    <v:group id="Group 11" o:spid="_x0000_s1059" style="position:absolute;width:6356;height:6357" coordorigin="872,1506" coordsize="1469,1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oval id="Oval 2" o:spid="_x0000_s1060" style="position:absolute;left:872;top:1506;width:1469;height:1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j9Z8EA&#10;AADbAAAADwAAAGRycy9kb3ducmV2LnhtbERPzWoCMRC+F3yHMIKXUrMVacvWKFIQPAha6wOMmzG7&#10;upmsSXTXtzeC0Nt8fL8zmXW2FlfyoXKs4H2YgSAunK7YKNj9Ld6+QISIrLF2TApuFGA27b1MMNeu&#10;5V+6bqMRKYRDjgrKGJtcylCUZDEMXUOcuIPzFmOC3kjtsU3htpajLPuQFitODSU29FNScdperIL9&#10;fuc6efbrzas5eRwf28asNkoN+t38G0SkLv6Ln+6lTvM/4f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I/WfBAAAA2wAAAA8AAAAAAAAAAAAAAAAAmAIAAGRycy9kb3du&#10;cmV2LnhtbFBLBQYAAAAABAAEAPUAAACGAwAAAAA=&#10;" filled="f">
                        <o:lock v:ext="edit" aspectratio="t"/>
                      </v:oval>
                      <v:oval id="Oval 10" o:spid="_x0000_s1061" style="position:absolute;left:1571;top:2205;width:58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1JucQA&#10;AADbAAAADwAAAGRycy9kb3ducmV2LnhtbESPQW/CMAyF75P4D5GRdhspOzBWCAghKrHLEAzUq5WY&#10;tqJxqiaD7t/Ph0m72XrP731ergffqjv1sQlsYDrJQBHb4BquDJy/ipc5qJiQHbaBycAPRVivRk9L&#10;zF148JHup1QpCeGYo4E6pS7XOtqaPMZJ6IhFu4beY5K1r7Tr8SHhvtWvWTbTHhuWhho72tZkb6dv&#10;b+Dz8l7e7IedF2/ldtdci0N57A7GPI+HzQJUoiH9m/+u907wBVZ+kQH0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NSbnEAAAA2wAAAA8AAAAAAAAAAAAAAAAAmAIAAGRycy9k&#10;b3ducmV2LnhtbFBLBQYAAAAABAAEAPUAAACJAwAAAAA=&#10;" fillcolor="black" stroked="f">
                        <o:lock v:ext="edit" aspectratio="t"/>
                      </v:oval>
                    </v:group>
                    <v:line id="Straight Connector 28" o:spid="_x0000_s1062" style="position:absolute;flip:y;visibility:visible;mso-wrap-style:square" from="3143,171" to="4152,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DhFMEAAADbAAAADwAAAGRycy9kb3ducmV2LnhtbERPy2rCQBTdF/yH4Qru6kQXVqKjiCBI&#10;S4qxdeHukrl5YOZOyEwe/fvOQnB5OO/tfjS16Kl1lWUFi3kEgjizuuJCwe/P6X0NwnlkjbVlUvBH&#10;Dva7ydsWY20HTqm/+kKEEHYxKii9b2IpXVaSQTe3DXHgctsa9AG2hdQtDiHc1HIZRStpsOLQUGJD&#10;x5Kyx7UzCnLXNcf7Tfv84zNJk/yr+MbhotRsOh42IDyN/iV+us9awTKMDV/CD5C7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IOEUwQAAANsAAAAPAAAAAAAAAAAAAAAA&#10;AKECAABkcnMvZG93bnJldi54bWxQSwUGAAAAAAQABAD5AAAAjwMAAAAA&#10;" strokecolor="black [3040]"/>
                    <v:line id="Straight Connector 29" o:spid="_x0000_s1063" style="position:absolute;visibility:visible;mso-wrap-style:square" from="3143,3124" to="63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uXMIAAADbAAAADwAAAGRycy9kb3ducmV2LnhtbESPQWsCMRSE74L/IbxCb5p1S0W3RpFS&#10;adGTWu+Pzevu4uZlN4ma/ntTKHgcZuYbZrGKphVXcr6xrGAyzkAQl1Y3XCn4Pm5GMxA+IGtsLZOC&#10;X/KwWg4HCyy0vfGerodQiQRhX6CCOoSukNKXNRn0Y9sRJ+/HOoMhSVdJ7fCW4KaVeZZNpcGG00KN&#10;Hb3XVJ4PF5Mok1Nv5Od5jqet27mPl2l8jb1Sz09x/QYiUAyP8H/7SyvI5/D3Jf0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LuXMIAAADbAAAADwAAAAAAAAAAAAAA&#10;AAChAgAAZHJzL2Rvd25yZXYueG1sUEsFBgAAAAAEAAQA+QAAAJADAAAAAA==&#10;" strokecolor="black [3040]"/>
                  </v:group>
                  <v:shape id="Text Box 227" o:spid="_x0000_s1064" type="#_x0000_t202" style="position:absolute;left:2781;top:1238;width:3072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  <v:textbox>
                      <w:txbxContent>
                        <w:p w:rsidR="00B54021" w:rsidRPr="00CF3D91" w:rsidRDefault="00B54021" w:rsidP="00B54021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θ</w:t>
                          </w:r>
                          <w:proofErr w:type="gramEnd"/>
                        </w:p>
                      </w:txbxContent>
                    </v:textbox>
                  </v:shape>
                  <v:shape id="Text Box 32" o:spid="_x0000_s1065" type="#_x0000_t202" style="position:absolute;left:3295;top:2609;width:3073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B54021" w:rsidRPr="00CF3D91" w:rsidRDefault="00B54021" w:rsidP="00B54021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141266" w:rsidRDefault="00141266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141266" w:rsidRDefault="00141266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92F2BAA" wp14:editId="61AAFDAF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D34DF93" id="Rounded Rectangle 6" o:spid="_x0000_s1026" style="position:absolute;margin-left:-4.85pt;margin-top:9.75pt;width:86.1pt;height:25.5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BB7E83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  <w:r w:rsidR="00BB7E83">
        <w:rPr>
          <w:rFonts w:ascii="Times New Roman" w:hAnsi="Times New Roman" w:cs="Times New Roman"/>
        </w:rPr>
        <w:t xml:space="preserve">      Find the following lengths &amp; areas. Rounds answers to nearest hundredth</w:t>
      </w:r>
      <w:r w:rsidR="001F64ED">
        <w:rPr>
          <w:rFonts w:ascii="Times New Roman" w:hAnsi="Times New Roman" w:cs="Times New Roman"/>
        </w:rPr>
        <w:t>, if necessary</w:t>
      </w:r>
      <w:r w:rsidR="00BB7E83">
        <w:rPr>
          <w:rFonts w:ascii="Times New Roman" w:hAnsi="Times New Roman" w:cs="Times New Roman"/>
        </w:rPr>
        <w:t>.</w:t>
      </w:r>
    </w:p>
    <w:p w:rsidR="00D71D10" w:rsidRDefault="00D71D10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6E2F865" wp14:editId="5C602071">
                <wp:simplePos x="0" y="0"/>
                <wp:positionH relativeFrom="column">
                  <wp:posOffset>-80319</wp:posOffset>
                </wp:positionH>
                <wp:positionV relativeFrom="paragraph">
                  <wp:posOffset>147080</wp:posOffset>
                </wp:positionV>
                <wp:extent cx="3876212" cy="231913"/>
                <wp:effectExtent l="0" t="0" r="10160" b="158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1" name="Oval 3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609F58" id="Group 10" o:spid="_x0000_s1026" style="position:absolute;margin-left:-6.3pt;margin-top:11.6pt;width:305.2pt;height:18.25pt;z-index:25168384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">
                <v:oval id="Oval 3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/>
                <v:oval id="Oval 3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D71D10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BB7E83">
        <w:rPr>
          <w:rFonts w:ascii="Times New Roman" w:hAnsi="Times New Roman" w:cs="Times New Roman"/>
        </w:rPr>
        <w:t xml:space="preserve">   Find the area and circumference of a</w:t>
      </w:r>
      <w:r>
        <w:rPr>
          <w:rFonts w:ascii="Times New Roman" w:hAnsi="Times New Roman" w:cs="Times New Roman"/>
        </w:rPr>
        <w:tab/>
      </w:r>
      <w:r w:rsidR="00BB7E83">
        <w:rPr>
          <w:rFonts w:ascii="Times New Roman" w:hAnsi="Times New Roman" w:cs="Times New Roman"/>
        </w:rPr>
        <w:tab/>
      </w:r>
      <w:r w:rsidR="00BB7E83">
        <w:rPr>
          <w:rFonts w:ascii="Times New Roman" w:hAnsi="Times New Roman" w:cs="Times New Roman"/>
        </w:rPr>
        <w:tab/>
      </w:r>
      <w:r w:rsidRPr="00D71D10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="00BB7E83">
        <w:rPr>
          <w:rFonts w:ascii="Times New Roman" w:hAnsi="Times New Roman" w:cs="Times New Roman"/>
        </w:rPr>
        <w:t xml:space="preserve">  Find the area and circumference of a </w:t>
      </w:r>
    </w:p>
    <w:p w:rsidR="00D71D10" w:rsidRDefault="00BB7E8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circle with </w:t>
      </w:r>
      <w:r w:rsidRPr="00BB7E83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= 9</w:t>
      </w:r>
      <w:r w:rsidRPr="006E0F74">
        <w:rPr>
          <w:rFonts w:ascii="Times New Roman" w:hAnsi="Times New Roman" w:cs="Times New Roman"/>
          <w:i/>
        </w:rPr>
        <w:t>cm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circle with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 = 12</w:t>
      </w:r>
      <w:r w:rsidRPr="006E0F74"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</w:p>
    <w:p w:rsidR="00D71D10" w:rsidRDefault="00D71D10">
      <w:pPr>
        <w:rPr>
          <w:rFonts w:ascii="Times New Roman" w:hAnsi="Times New Roman" w:cs="Times New Roman"/>
        </w:rPr>
      </w:pPr>
    </w:p>
    <w:p w:rsidR="00BB7E83" w:rsidRDefault="00BB7E83">
      <w:pPr>
        <w:rPr>
          <w:rFonts w:ascii="Times New Roman" w:hAnsi="Times New Roman" w:cs="Times New Roman"/>
        </w:rPr>
      </w:pPr>
    </w:p>
    <w:p w:rsidR="00BB7E83" w:rsidRDefault="00BB7E83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4855D4B7" wp14:editId="1FCE4EBE">
                <wp:simplePos x="0" y="0"/>
                <wp:positionH relativeFrom="column">
                  <wp:posOffset>-66675</wp:posOffset>
                </wp:positionH>
                <wp:positionV relativeFrom="paragraph">
                  <wp:posOffset>153035</wp:posOffset>
                </wp:positionV>
                <wp:extent cx="3876212" cy="231913"/>
                <wp:effectExtent l="0" t="0" r="10160" b="15875"/>
                <wp:wrapNone/>
                <wp:docPr id="193" name="Group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94" name="Oval 194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Oval 195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6B2507" id="Group 193" o:spid="_x0000_s1026" style="position:absolute;margin-left:-5.25pt;margin-top:12.05pt;width:305.2pt;height:18.25pt;z-index:25172787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">
                <v:oval id="Oval 194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ZYS8IA&#10;AADcAAAADwAAAGRycy9kb3ducmV2LnhtbERPS2rDMBDdF3IHMYFsQiMlLSF1I5tQSJsu7eQAgzW1&#10;TayRsVR/bl8VCt3N433nmE22FQP1vnGsYbtRIIhLZxquNNyu58cDCB+QDbaOScNMHrJ08XDExLiR&#10;cxqKUIkYwj5BDXUIXSKlL2uy6DeuI47cl+sthgj7SpoexxhuW7lTai8tNhwbauzorabyXnxbDcP7&#10;7kLrGeexOnSzytcfn3f1pPVqOZ1eQQSawr/4z30xcf7LM/w+Ey+Q6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1lhLwgAAANwAAAAPAAAAAAAAAAAAAAAAAJgCAABkcnMvZG93&#10;bnJldi54bWxQSwUGAAAAAAQABAD1AAAAhwMAAAAA&#10;" filled="f" strokecolor="black [3213]" strokeweight="1pt"/>
                <v:oval id="Oval 195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r90MIA&#10;AADcAAAADwAAAGRycy9kb3ducmV2LnhtbERPS2rDMBDdF3IHMYFsQiMlpSF1I5tQSJsu7eQAgzW1&#10;TayRsVR/bl8VCt3N433nmE22FQP1vnGsYbtRIIhLZxquNNyu58cDCB+QDbaOScNMHrJ08XDExLiR&#10;cxqKUIkYwj5BDXUIXSKlL2uy6DeuI47cl+sthgj7SpoexxhuW7lTai8tNhwbauzorabyXnxbDcP7&#10;7kLrGeexOnSzytcfn3f1pPVqOZ1eQQSawr/4z30xcf7LM/w+Ey+Q6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mv3QwgAAANw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BB7E83" w:rsidRDefault="00BB7E83">
      <w:pPr>
        <w:rPr>
          <w:rFonts w:ascii="Times New Roman" w:hAnsi="Times New Roman" w:cs="Times New Roman"/>
        </w:rPr>
      </w:pPr>
      <w:r w:rsidRPr="00BB7E83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Find the radius of a circle with </w:t>
      </w:r>
      <w:r w:rsidRPr="00BB7E83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= 50</w:t>
      </w:r>
      <w:r w:rsidRPr="006E0F74">
        <w:rPr>
          <w:rFonts w:ascii="Times New Roman" w:hAnsi="Times New Roman" w:cs="Times New Roman"/>
          <w:i/>
        </w:rPr>
        <w:t>cm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B7E83">
        <w:rPr>
          <w:rFonts w:ascii="Times New Roman" w:hAnsi="Times New Roman" w:cs="Times New Roman"/>
          <w:b/>
        </w:rPr>
        <w:t xml:space="preserve">4. </w:t>
      </w:r>
      <w:r>
        <w:rPr>
          <w:rFonts w:ascii="Times New Roman" w:hAnsi="Times New Roman" w:cs="Times New Roman"/>
        </w:rPr>
        <w:t xml:space="preserve">   Find the radius of a circle with </w:t>
      </w:r>
      <w:r w:rsidRPr="00BB7E83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95</w:t>
      </w:r>
      <w:r w:rsidRPr="006E0F74">
        <w:rPr>
          <w:rFonts w:ascii="Times New Roman" w:hAnsi="Times New Roman" w:cs="Times New Roman"/>
          <w:i/>
        </w:rPr>
        <w:t>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.</w:t>
      </w:r>
    </w:p>
    <w:p w:rsidR="00BB7E83" w:rsidRDefault="00BB7E83">
      <w:pPr>
        <w:rPr>
          <w:rFonts w:ascii="Times New Roman" w:hAnsi="Times New Roman" w:cs="Times New Roman"/>
        </w:rPr>
      </w:pPr>
    </w:p>
    <w:p w:rsidR="00BB7E83" w:rsidRDefault="00BB7E83">
      <w:pPr>
        <w:rPr>
          <w:rFonts w:ascii="Times New Roman" w:hAnsi="Times New Roman" w:cs="Times New Roman"/>
        </w:rPr>
      </w:pPr>
    </w:p>
    <w:p w:rsidR="00BB7E83" w:rsidRDefault="00BB7E83">
      <w:pPr>
        <w:rPr>
          <w:rFonts w:ascii="Times New Roman" w:hAnsi="Times New Roman" w:cs="Times New Roman"/>
        </w:rPr>
      </w:pPr>
    </w:p>
    <w:p w:rsidR="00BB7E83" w:rsidRDefault="006E0F74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7B95EB86" wp14:editId="41796E56">
                <wp:simplePos x="0" y="0"/>
                <wp:positionH relativeFrom="column">
                  <wp:posOffset>-63500</wp:posOffset>
                </wp:positionH>
                <wp:positionV relativeFrom="paragraph">
                  <wp:posOffset>186690</wp:posOffset>
                </wp:positionV>
                <wp:extent cx="3876212" cy="231913"/>
                <wp:effectExtent l="0" t="0" r="10160" b="15875"/>
                <wp:wrapNone/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16" name="Oval 21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Oval 21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F3561" id="Group 215" o:spid="_x0000_s1026" style="position:absolute;margin-left:-5pt;margin-top:14.7pt;width:305.2pt;height:18.25pt;z-index:251742208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">
                <v:oval id="Oval 21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4BgcIA&#10;AADcAAAADwAAAGRycy9kb3ducmV2LnhtbESP3YrCMBSE7xd8h3AEb0QTK4hUo4jgrl768wCH5tgW&#10;m5PSxP68vVlY2MthZr5htvveVqKlxpeONSzmCgRx5kzJuYbH/TRbg/AB2WDlmDQM5GG/G31tMTWu&#10;4yu1t5CLCGGfooYihDqV0mcFWfRzVxNH7+kaiyHKJpemwS7CbSUTpVbSYslxocCajgVlr9vbami/&#10;kzNNBxy6fF0P6jr9ubzUUuvJuD9sQATqw3/4r302GpLFCn7PxCMgd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vgGBwgAAANwAAAAPAAAAAAAAAAAAAAAAAJgCAABkcnMvZG93&#10;bnJldi54bWxQSwUGAAAAAAQABAD1AAAAhwMAAAAA&#10;" filled="f" strokecolor="black [3213]" strokeweight="1pt"/>
                <v:oval id="Oval 21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KkGsMA&#10;AADcAAAADwAAAGRycy9kb3ducmV2LnhtbESPW4vCMBSE3xf8D+EIvogmdmGVahRZ8LKPXn7AoTm2&#10;xeakNNle/r0RFvZxmJlvmM2ut5VoqfGlYw2LuQJBnDlTcq7hfjvMViB8QDZYOSYNA3nYbUcfG0yN&#10;6/hC7TXkIkLYp6ihCKFOpfRZQRb93NXE0Xu4xmKIssmlabCLcFvJRKkvabHkuFBgTd8FZc/rr9XQ&#10;HpMzTQccunxVD+oyPf081afWk3G/X4MI1If/8F/7bDQkiyW8z8QjIL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KkGsMAAADcAAAADwAAAAAAAAAAAAAAAACYAgAAZHJzL2Rv&#10;d25yZXYueG1sUEsFBgAAAAAEAAQA9QAAAIgDAAAAAA==&#10;" filled="f" strokecolor="black [3213]" strokeweight="1pt"/>
              </v:group>
            </w:pict>
          </mc:Fallback>
        </mc:AlternateContent>
      </w:r>
    </w:p>
    <w:p w:rsidR="00D60DAF" w:rsidRDefault="00BB7E83">
      <w:pPr>
        <w:rPr>
          <w:rFonts w:ascii="Times New Roman" w:hAnsi="Times New Roman" w:cs="Times New Roman"/>
        </w:rPr>
      </w:pPr>
      <w:r w:rsidRPr="00D60DAF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Find the arclength of </w:t>
      </w:r>
      <w:r w:rsidRPr="00BB7E83">
        <w:rPr>
          <w:rFonts w:ascii="Times New Roman" w:hAnsi="Times New Roman" w:cs="Times New Roman"/>
          <w:position w:val="-4"/>
        </w:rPr>
        <w:object w:dxaOrig="360" w:dyaOrig="320">
          <v:shape id="_x0000_i1033" type="#_x0000_t75" style="width:18pt;height:15.55pt" o:ole="">
            <v:imagedata r:id="rId17" o:title=""/>
          </v:shape>
          <o:OLEObject Type="Embed" ProgID="Equation.DSMT4" ShapeID="_x0000_i1033" DrawAspect="Content" ObjectID="_1516040054" r:id="rId18"/>
        </w:object>
      </w:r>
      <w:r w:rsidR="00D60DAF">
        <w:rPr>
          <w:rFonts w:ascii="Times New Roman" w:hAnsi="Times New Roman" w:cs="Times New Roman"/>
        </w:rPr>
        <w:t xml:space="preserve"> and the area </w:t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</w:r>
      <w:r w:rsidR="00D60DAF" w:rsidRPr="006E0F74">
        <w:rPr>
          <w:rFonts w:ascii="Times New Roman" w:hAnsi="Times New Roman" w:cs="Times New Roman"/>
          <w:b/>
        </w:rPr>
        <w:t>6.</w:t>
      </w:r>
      <w:r w:rsidR="00D60DAF">
        <w:rPr>
          <w:rFonts w:ascii="Times New Roman" w:hAnsi="Times New Roman" w:cs="Times New Roman"/>
        </w:rPr>
        <w:t xml:space="preserve">    Find the arclength of </w:t>
      </w:r>
      <w:r w:rsidR="00D60DAF" w:rsidRPr="00BB7E83">
        <w:rPr>
          <w:rFonts w:ascii="Times New Roman" w:hAnsi="Times New Roman" w:cs="Times New Roman"/>
          <w:position w:val="-4"/>
        </w:rPr>
        <w:object w:dxaOrig="360" w:dyaOrig="320">
          <v:shape id="_x0000_i1034" type="#_x0000_t75" style="width:18pt;height:15.55pt" o:ole="">
            <v:imagedata r:id="rId17" o:title=""/>
          </v:shape>
          <o:OLEObject Type="Embed" ProgID="Equation.DSMT4" ShapeID="_x0000_i1034" DrawAspect="Content" ObjectID="_1516040055" r:id="rId19"/>
        </w:object>
      </w:r>
      <w:r w:rsidR="00D60DAF">
        <w:rPr>
          <w:rFonts w:ascii="Times New Roman" w:hAnsi="Times New Roman" w:cs="Times New Roman"/>
        </w:rPr>
        <w:t xml:space="preserve"> and the area</w:t>
      </w:r>
    </w:p>
    <w:p w:rsidR="00BB7E83" w:rsidRPr="00BB7E83" w:rsidRDefault="006E0F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2BABC8AD" wp14:editId="783E641E">
                <wp:simplePos x="0" y="0"/>
                <wp:positionH relativeFrom="column">
                  <wp:posOffset>1466600</wp:posOffset>
                </wp:positionH>
                <wp:positionV relativeFrom="paragraph">
                  <wp:posOffset>108516</wp:posOffset>
                </wp:positionV>
                <wp:extent cx="1471347" cy="1079224"/>
                <wp:effectExtent l="0" t="0" r="0" b="26035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1347" cy="1079224"/>
                          <a:chOff x="0" y="0"/>
                          <a:chExt cx="1471347" cy="1079224"/>
                        </a:xfrm>
                      </wpg:grpSpPr>
                      <wpg:grpSp>
                        <wpg:cNvPr id="198" name="Group 198"/>
                        <wpg:cNvGrpSpPr/>
                        <wpg:grpSpPr>
                          <a:xfrm>
                            <a:off x="0" y="0"/>
                            <a:ext cx="1471347" cy="1079224"/>
                            <a:chOff x="-169085" y="175260"/>
                            <a:chExt cx="1471347" cy="1079301"/>
                          </a:xfrm>
                        </wpg:grpSpPr>
                        <wps:wsp>
                          <wps:cNvPr id="196" name="Arc 196"/>
                          <wps:cNvSpPr/>
                          <wps:spPr>
                            <a:xfrm>
                              <a:off x="38196" y="175260"/>
                              <a:ext cx="1089564" cy="1078230"/>
                            </a:xfrm>
                            <a:prstGeom prst="arc">
                              <a:avLst>
                                <a:gd name="adj1" fmla="val 1645860"/>
                                <a:gd name="adj2" fmla="val 10216113"/>
                              </a:avLst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65" name="Group 265"/>
                          <wpg:cNvGrpSpPr/>
                          <wpg:grpSpPr>
                            <a:xfrm>
                              <a:off x="-169085" y="175260"/>
                              <a:ext cx="1471347" cy="1079301"/>
                              <a:chOff x="61935" y="306704"/>
                              <a:chExt cx="1472137" cy="1079486"/>
                            </a:xfrm>
                          </wpg:grpSpPr>
                          <wpg:grpSp>
                            <wpg:cNvPr id="266" name="Group 266"/>
                            <wpg:cNvGrpSpPr/>
                            <wpg:grpSpPr>
                              <a:xfrm>
                                <a:off x="61935" y="306704"/>
                                <a:ext cx="1472137" cy="1079486"/>
                                <a:chOff x="61956" y="0"/>
                                <a:chExt cx="1472656" cy="1080464"/>
                              </a:xfrm>
                            </wpg:grpSpPr>
                            <wps:wsp>
                              <wps:cNvPr id="268" name="Text Box 268"/>
                              <wps:cNvSpPr txBox="1"/>
                              <wps:spPr>
                                <a:xfrm>
                                  <a:off x="826754" y="611603"/>
                                  <a:ext cx="500815" cy="2838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60DAF" w:rsidRPr="00CF3D91" w:rsidRDefault="006E0F74" w:rsidP="00D60DAF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  <w:r w:rsidRPr="006E0F74"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i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0" name="Text Box 270"/>
                              <wps:cNvSpPr txBox="1"/>
                              <wps:spPr>
                                <a:xfrm>
                                  <a:off x="61956" y="536038"/>
                                  <a:ext cx="307272" cy="2842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60DAF" w:rsidRPr="00CF3D91" w:rsidRDefault="00D60DAF" w:rsidP="00D60DAF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1" name="Text Box 271"/>
                              <wps:cNvSpPr txBox="1"/>
                              <wps:spPr>
                                <a:xfrm>
                                  <a:off x="1227340" y="684557"/>
                                  <a:ext cx="307272" cy="2842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D60DAF" w:rsidRPr="00CF3D91" w:rsidRDefault="00D60DAF" w:rsidP="00D60DAF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72" name="Group 272"/>
                              <wpg:cNvGrpSpPr/>
                              <wpg:grpSpPr>
                                <a:xfrm>
                                  <a:off x="269422" y="0"/>
                                  <a:ext cx="1080428" cy="1080464"/>
                                  <a:chOff x="0" y="0"/>
                                  <a:chExt cx="1080428" cy="1080464"/>
                                </a:xfrm>
                              </wpg:grpSpPr>
                              <wps:wsp>
                                <wps:cNvPr id="273" name="Oval 273"/>
                                <wps:cNvSpPr/>
                                <wps:spPr>
                                  <a:xfrm>
                                    <a:off x="520768" y="520767"/>
                                    <a:ext cx="36564" cy="365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4" name="Oval 274"/>
                                <wps:cNvSpPr/>
                                <wps:spPr>
                                  <a:xfrm>
                                    <a:off x="0" y="0"/>
                                    <a:ext cx="1080428" cy="108046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76" name="Straight Connector 276"/>
                              <wps:cNvCnPr/>
                              <wps:spPr>
                                <a:xfrm flipH="1" flipV="1">
                                  <a:off x="805787" y="531893"/>
                                  <a:ext cx="484973" cy="254935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82" name="Straight Connector 282"/>
                            <wps:cNvCnPr>
                              <a:endCxn id="196" idx="2"/>
                            </wps:cNvCnPr>
                            <wps:spPr>
                              <a:xfrm flipH="1">
                                <a:off x="277334" y="842257"/>
                                <a:ext cx="530855" cy="9573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97" name="Text Box 197"/>
                          <wps:cNvSpPr txBox="1"/>
                          <wps:spPr>
                            <a:xfrm>
                              <a:off x="138878" y="306853"/>
                              <a:ext cx="500370" cy="2835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60DAF" w:rsidRPr="00CF3D91" w:rsidRDefault="006E0F74" w:rsidP="00D60DAF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72</w:t>
                                </w:r>
                                <w:r w:rsidR="00D60DAF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2" name="Straight Connector 212"/>
                        <wps:cNvCnPr/>
                        <wps:spPr>
                          <a:xfrm flipV="1">
                            <a:off x="216341" y="106728"/>
                            <a:ext cx="216090" cy="52848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3" name="Straight Connector 213"/>
                        <wps:cNvCnPr/>
                        <wps:spPr>
                          <a:xfrm flipH="1" flipV="1">
                            <a:off x="432682" y="106728"/>
                            <a:ext cx="795582" cy="678223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ABC8AD" id="Group 214" o:spid="_x0000_s1066" style="position:absolute;margin-left:115.5pt;margin-top:8.55pt;width:115.85pt;height:85pt;z-index:251740160" coordsize="14713,10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">
                <v:group id="Group 198" o:spid="_x0000_s1067" style="position:absolute;width:14713;height:10792" coordorigin="-1690,1752" coordsize="14713,107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Arc 196" o:spid="_x0000_s1068" style="position:absolute;left:381;top:1752;width:10896;height:10782;visibility:visible;mso-wrap-style:square;v-text-anchor:middle" coordsize="1089564,1078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ITpcAA&#10;AADcAAAADwAAAGRycy9kb3ducmV2LnhtbERPTYvCMBC9L/gfwgh7W1MFy27XtIggrsd1Ba9DM6bV&#10;ZlKbqO2/NwuCt3m8z1kUvW3EjTpfO1YwnSQgiEunazYK9n/rj08QPiBrbByTgoE8FPnobYGZdnf+&#10;pdsuGBFD2GeooAqhzaT0ZUUW/cS1xJE7us5iiLAzUnd4j+G2kbMkSaXFmmNDhS2tKirPu6tVsDWb&#10;KeJsqC9nkuZ02M9PyWWu1Pu4X36DCNSHl/jp/tFx/lcK/8/EC2T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ITpcAAAADcAAAADwAAAAAAAAAAAAAAAACYAgAAZHJzL2Rvd25y&#10;ZXYueG1sUEsFBgAAAAAEAAQA9QAAAIUDAAAAAA==&#10;" path="m1027231,789524nsc919098,993546,691909,1107025,461821,1071942,230604,1036687,47948,859283,8000,631171l544782,539115r482449,250409xem1027231,789524nfc919098,993546,691909,1107025,461821,1071942,230604,1036687,47948,859283,8000,631171e" fillcolor="#d8d8d8 [2732]" stroked="f">
                    <v:path arrowok="t" o:connecttype="custom" o:connectlocs="1027231,789524;461821,1071942;8000,631171" o:connectangles="0,0,0"/>
                  </v:shape>
                  <v:group id="Group 265" o:spid="_x0000_s1069" style="position:absolute;left:-1690;top:1752;width:14712;height:10793" coordorigin="619,3067" coordsize="14721,1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  <v:group id="Group 266" o:spid="_x0000_s1070" style="position:absolute;left:619;top:3067;width:14721;height:10794" coordorigin="619" coordsize="14726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<v:shape id="Text Box 268" o:spid="_x0000_s1071" type="#_x0000_t202" style="position:absolute;left:8267;top:6116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    <v:textbox>
                          <w:txbxContent>
                            <w:p w:rsidR="00D60DAF" w:rsidRPr="00CF3D91" w:rsidRDefault="006E0F74" w:rsidP="00D60DA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</w:t>
                              </w:r>
                              <w:r w:rsidRPr="006E0F74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in</w:t>
                              </w:r>
                            </w:p>
                          </w:txbxContent>
                        </v:textbox>
                      </v:shape>
                      <v:shape id="Text Box 270" o:spid="_x0000_s1072" type="#_x0000_t202" style="position:absolute;left:619;top:5360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cYAs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cYAsMAAADcAAAADwAAAAAAAAAAAAAAAACYAgAAZHJzL2Rv&#10;d25yZXYueG1sUEsFBgAAAAAEAAQA9QAAAIgDAAAAAA==&#10;" filled="f" stroked="f" strokeweight=".5pt">
                        <v:textbox>
                          <w:txbxContent>
                            <w:p w:rsidR="00D60DAF" w:rsidRPr="00CF3D91" w:rsidRDefault="00D60DAF" w:rsidP="00D60DA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71" o:spid="_x0000_s1073" type="#_x0000_t202" style="position:absolute;left:12273;top:6845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u9mc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pBOpv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u9mcYAAADcAAAADwAAAAAAAAAAAAAAAACYAgAAZHJz&#10;L2Rvd25yZXYueG1sUEsFBgAAAAAEAAQA9QAAAIsDAAAAAA==&#10;" filled="f" stroked="f" strokeweight=".5pt">
                        <v:textbox>
                          <w:txbxContent>
                            <w:p w:rsidR="00D60DAF" w:rsidRPr="00CF3D91" w:rsidRDefault="00D60DAF" w:rsidP="00D60DA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272" o:spid="_x0000_s1074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    <v:oval id="Oval 273" o:spid="_x0000_s1075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4o+8QA&#10;AADcAAAADwAAAGRycy9kb3ducmV2LnhtbESP0WrCQBRE3wv9h+UW+lY3ScFqzCpiEYoPhUY/4JK9&#10;yUazd0N2NfHv3UKhj8PMnGGKzWQ7caPBt44VpLMEBHHldMuNgtNx/7YA4QOyxs4xKbiTh836+anA&#10;XLuRf+hWhkZECPscFZgQ+lxKXxmy6GeuJ45e7QaLIcqhkXrAMcJtJ7MkmUuLLccFgz3tDFWX8moV&#10;zENp2sv5+75Mdp/jId3X8uylUq8v03YFItAU/sN/7S+tIPt4h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+KPvEAAAA3AAAAA8AAAAAAAAAAAAAAAAAmAIAAGRycy9k&#10;b3ducmV2LnhtbFBLBQYAAAAABAAEAPUAAACJAwAAAAA=&#10;" fillcolor="black [3213]" stroked="f" strokeweight="2pt"/>
                        <v:oval id="Oval 274" o:spid="_x0000_s1076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Bet8QA&#10;AADcAAAADwAAAGRycy9kb3ducmV2LnhtbESPzWsCMRTE7wX/h/AEbzVRxMpqFNGK7aHg18HjY/P2&#10;AzcvyybV9L9vCgWPw8z8hlmsom3EnTpfO9YwGioQxLkzNZcaLufd6wyED8gGG8ek4Yc8rJa9lwVm&#10;xj34SPdTKEWCsM9QQxVCm0np84os+qFriZNXuM5iSLIrpenwkeC2kWOlptJizWmhwpY2FeW307fV&#10;8HWdfk4CxiIeWN3Ufv++LQ5K60E/rucgAsXwDP+3P4yG8dsE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gXrfEAAAA3AAAAA8AAAAAAAAAAAAAAAAAmAIAAGRycy9k&#10;b3ducmV2LnhtbFBLBQYAAAAABAAEAPUAAACJAwAAAAA=&#10;" filled="f" strokecolor="black [3213]"/>
                      </v:group>
                      <v:line id="Straight Connector 276" o:spid="_x0000_s1077" style="position:absolute;flip:x y;visibility:visible;mso-wrap-style:square" from="8057,5318" to="12907,7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LT/sMAAADcAAAADwAAAGRycy9kb3ducmV2LnhtbESP3WoCMRSE74W+QzgF7zRbwb/VKK2g&#10;CBahVu8Pm+Pu2s3JsolufHtTELwcZuYbZr4MphI3alxpWcFHPwFBnFldcq7g+LvuTUA4j6yxskwK&#10;7uRguXjrzDHVtuUfuh18LiKEXYoKCu/rVEqXFWTQ9W1NHL2zbQz6KJtc6gbbCDeVHCTJSBosOS4U&#10;WNOqoOzvcDUKtrswnfBqf/nGU2ur/fAr0ZugVPc9fM5AeAr+FX62t1rBYDyC/zPx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i0/7DAAAA3AAAAA8AAAAAAAAAAAAA&#10;AAAAoQIAAGRycy9kb3ducmV2LnhtbFBLBQYAAAAABAAEAPkAAACRAwAAAAA=&#10;" strokecolor="black [3213]"/>
                    </v:group>
                    <v:line id="Straight Connector 282" o:spid="_x0000_s1078" style="position:absolute;flip:x;visibility:visible;mso-wrap-style:square" from="2773,8422" to="8081,9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gVxsQAAADcAAAADwAAAGRycy9kb3ducmV2LnhtbESP0WoCMRRE3wX/IVzBN826WNGtUVqh&#10;UPoiVT/gsrlulm5u1iTVdb++EYQ+DjNzhllvO9uIK/lQO1Ywm2YgiEuna64UnI4fkyWIEJE1No5J&#10;wZ0CbDfDwRoL7W78TddDrESCcChQgYmxLaQMpSGLYepa4uSdnbcYk/SV1B5vCW4bmWfZQlqsOS0Y&#10;bGlnqPw5/FoFTR9P/ep9Z/rsMr/r/X7h/MuXUuNR9/YKIlIX/8PP9qdWkC9zeJx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uBXGxAAAANwAAAAPAAAAAAAAAAAA&#10;AAAAAKECAABkcnMvZG93bnJldi54bWxQSwUGAAAAAAQABAD5AAAAkgMAAAAA&#10;" strokecolor="black [3213]"/>
                  </v:group>
                  <v:shape id="Text Box 197" o:spid="_x0000_s1079" type="#_x0000_t202" style="position:absolute;left:1388;top:3068;width:5004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  <v:textbox>
                      <w:txbxContent>
                        <w:p w:rsidR="00D60DAF" w:rsidRPr="00CF3D91" w:rsidRDefault="006E0F74" w:rsidP="00D60DAF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72</w:t>
                          </w:r>
                          <w:r w:rsidR="00D60DAF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</v:group>
                <v:line id="Straight Connector 212" o:spid="_x0000_s1080" style="position:absolute;flip:y;visibility:visible;mso-wrap-style:square" from="2163,1067" to="4324,6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KAQcUAAADcAAAADwAAAGRycy9kb3ducmV2LnhtbESPUWvCMBSF3wf+h3AF39bU4mTrGmUT&#10;BrIXmfoDLs1dU2xuapJp7a83g8EeD+ec73Cq9WA7cSEfWscK5lkOgrh2uuVGwfHw8fgMIkRkjZ1j&#10;UnCjAOvV5KHCUrsrf9FlHxuRIBxKVGBi7EspQ23IYshcT5y8b+ctxiR9I7XHa4LbThZ5vpQWW04L&#10;BnvaGKpP+x+roBvjcXx535gxPy9uerdbOv/0qdRsOry9gog0xP/wX3urFRTzAn7Pp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7KAQcUAAADcAAAADwAAAAAAAAAA&#10;AAAAAAChAgAAZHJzL2Rvd25yZXYueG1sUEsFBgAAAAAEAAQA+QAAAJMDAAAAAA==&#10;" strokecolor="black [3213]"/>
                <v:line id="Straight Connector 213" o:spid="_x0000_s1081" style="position:absolute;flip:x y;visibility:visible;mso-wrap-style:square" from="4326,1067" to="12282,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VxsQAAADcAAAADwAAAGRycy9kb3ducmV2LnhtbESPQWvCQBSE7wX/w/KE3urGFEsaXcUG&#10;WgSLoNb7I/uapGbfhuzWrP/eLRQ8DjPzDbNYBdOKC/WusaxgOklAEJdWN1wp+Dq+P2UgnEfW2Fom&#10;BVdysFqOHhaYazvwni4HX4kIYZejgtr7LpfSlTUZdBPbEUfv2/YGfZR9JXWPQ4SbVqZJ8iINNhwX&#10;auyoqKk8H36Ngs02vGZc7H4+8TTYdjd7S/RHUOpxHNZzEJ6Cv4f/2xutIJ0+w9+ZeAT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ipXGxAAAANwAAAAPAAAAAAAAAAAA&#10;AAAAAKECAABkcnMvZG93bnJldi54bWxQSwUGAAAAAAQABAD5AAAAkgMAAAAA&#10;" strokecolor="black [3213]"/>
              </v:group>
            </w:pict>
          </mc:Fallback>
        </mc:AlternateContent>
      </w:r>
      <w:r w:rsidR="00D60DAF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0C93D9D9" wp14:editId="1F19128E">
                <wp:simplePos x="0" y="0"/>
                <wp:positionH relativeFrom="column">
                  <wp:posOffset>5193030</wp:posOffset>
                </wp:positionH>
                <wp:positionV relativeFrom="paragraph">
                  <wp:posOffset>4445</wp:posOffset>
                </wp:positionV>
                <wp:extent cx="1383030" cy="1357630"/>
                <wp:effectExtent l="0" t="0" r="0" b="0"/>
                <wp:wrapNone/>
                <wp:docPr id="199" name="Group 1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3030" cy="1357630"/>
                          <a:chOff x="0" y="0"/>
                          <a:chExt cx="1383030" cy="1357726"/>
                        </a:xfrm>
                      </wpg:grpSpPr>
                      <wps:wsp>
                        <wps:cNvPr id="200" name="Arc 200"/>
                        <wps:cNvSpPr/>
                        <wps:spPr>
                          <a:xfrm>
                            <a:off x="24765" y="175260"/>
                            <a:ext cx="1102995" cy="1078230"/>
                          </a:xfrm>
                          <a:prstGeom prst="arc">
                            <a:avLst>
                              <a:gd name="adj1" fmla="val 456838"/>
                              <a:gd name="adj2" fmla="val 7929196"/>
                            </a:avLst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01" name="Group 201"/>
                        <wpg:cNvGrpSpPr/>
                        <wpg:grpSpPr>
                          <a:xfrm>
                            <a:off x="0" y="175260"/>
                            <a:ext cx="1383030" cy="1182466"/>
                            <a:chOff x="231111" y="306704"/>
                            <a:chExt cx="1383772" cy="1182669"/>
                          </a:xfrm>
                        </wpg:grpSpPr>
                        <wpg:grpSp>
                          <wpg:cNvPr id="202" name="Group 202"/>
                          <wpg:cNvGrpSpPr/>
                          <wpg:grpSpPr>
                            <a:xfrm>
                              <a:off x="231111" y="306704"/>
                              <a:ext cx="1383772" cy="1182669"/>
                              <a:chOff x="231192" y="0"/>
                              <a:chExt cx="1384259" cy="1183741"/>
                            </a:xfrm>
                          </wpg:grpSpPr>
                          <wps:wsp>
                            <wps:cNvPr id="203" name="Text Box 203"/>
                            <wps:cNvSpPr txBox="1"/>
                            <wps:spPr>
                              <a:xfrm>
                                <a:off x="870663" y="349122"/>
                                <a:ext cx="50081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60DAF" w:rsidRPr="00CF3D91" w:rsidRDefault="00D60DAF" w:rsidP="00D60DAF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3</w:t>
                                  </w:r>
                                  <w:r w:rsidRPr="006E0F74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f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4" name="Text Box 204"/>
                            <wps:cNvSpPr txBox="1"/>
                            <wps:spPr>
                              <a:xfrm>
                                <a:off x="231192" y="899535"/>
                                <a:ext cx="307272" cy="2842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60DAF" w:rsidRPr="00CF3D91" w:rsidRDefault="00D60DAF" w:rsidP="00D60DA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5" name="Text Box 205"/>
                            <wps:cNvSpPr txBox="1"/>
                            <wps:spPr>
                              <a:xfrm>
                                <a:off x="1308179" y="505509"/>
                                <a:ext cx="307272" cy="2842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60DAF" w:rsidRPr="00CF3D91" w:rsidRDefault="00D60DAF" w:rsidP="00D60DA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06" name="Group 206"/>
                            <wpg:cNvGrpSpPr/>
                            <wpg:grpSpPr>
                              <a:xfrm>
                                <a:off x="269422" y="0"/>
                                <a:ext cx="1080428" cy="1080464"/>
                                <a:chOff x="0" y="0"/>
                                <a:chExt cx="1080428" cy="1080464"/>
                              </a:xfrm>
                            </wpg:grpSpPr>
                            <wps:wsp>
                              <wps:cNvPr id="207" name="Oval 207"/>
                              <wps:cNvSpPr/>
                              <wps:spPr>
                                <a:xfrm>
                                  <a:off x="520768" y="520767"/>
                                  <a:ext cx="36564" cy="3655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8" name="Oval 208"/>
                              <wps:cNvSpPr/>
                              <wps:spPr>
                                <a:xfrm>
                                  <a:off x="0" y="0"/>
                                  <a:ext cx="1080428" cy="10804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9" name="Straight Connector 209"/>
                            <wps:cNvCnPr>
                              <a:endCxn id="207" idx="2"/>
                            </wps:cNvCnPr>
                            <wps:spPr>
                              <a:xfrm flipH="1" flipV="1">
                                <a:off x="789802" y="538927"/>
                                <a:ext cx="559371" cy="6931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0" name="Straight Connector 210"/>
                          <wps:cNvCnPr>
                            <a:stCxn id="207" idx="3"/>
                          </wps:cNvCnPr>
                          <wps:spPr>
                            <a:xfrm flipH="1">
                              <a:off x="443159" y="858171"/>
                              <a:ext cx="352003" cy="39039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11" name="Text Box 211"/>
                        <wps:cNvSpPr txBox="1"/>
                        <wps:spPr>
                          <a:xfrm>
                            <a:off x="74295" y="0"/>
                            <a:ext cx="500370" cy="283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60DAF" w:rsidRPr="00CF3D91" w:rsidRDefault="00D60DAF" w:rsidP="00D60DA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225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3D9D9" id="Group 199" o:spid="_x0000_s1082" style="position:absolute;margin-left:408.9pt;margin-top:.35pt;width:108.9pt;height:106.9pt;z-index:251735040" coordsize="13830,13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">
                <v:shape id="Arc 200" o:spid="_x0000_s1083" style="position:absolute;left:247;top:1752;width:11030;height:10782;visibility:visible;mso-wrap-style:square;v-text-anchor:middle" coordsize="1102995,1078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TFVMQA&#10;AADcAAAADwAAAGRycy9kb3ducmV2LnhtbESPQWvCQBSE7wX/w/KE3pqNgaYluooo2tJLm6j3R/aZ&#10;BLNvQ3ZN0n/fLRR6HGbmG2a1mUwrBupdY1nBIopBEJdWN1wpOJ8OT68gnEfW2FomBd/kYLOePaww&#10;03bknIbCVyJA2GWooPa+y6R0ZU0GXWQ74uBdbW/QB9lXUvc4BrhpZRLHqTTYcFiosaNdTeWtuBsF&#10;+2Z3LNzbczpU+WdSjP7r5eMyKvU4n7ZLEJ4m/x/+a79rBYEIv2fC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ExVTEAAAA3AAAAA8AAAAAAAAAAAAAAAAAmAIAAGRycy9k&#10;b3ducmV2LnhtbFBLBQYAAAAABAAEAPUAAACJAwAAAAA=&#10;" path="m1097910,612158nsc1070040,811386,931064,978894,737403,1046677,547992,1112973,336679,1073181,186015,942847l551498,539115r546412,73043xem1097910,612158nfc1070040,811386,931064,978894,737403,1046677,547992,1112973,336679,1073181,186015,942847e" fillcolor="#d8d8d8 [2732]" stroked="f">
                  <v:path arrowok="t" o:connecttype="custom" o:connectlocs="1097910,612158;737403,1046677;186015,942847" o:connectangles="0,0,0"/>
                </v:shape>
                <v:group id="Group 201" o:spid="_x0000_s1084" style="position:absolute;top:1752;width:13830;height:11825" coordorigin="2311,3067" coordsize="13837,118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group id="Group 202" o:spid="_x0000_s1085" style="position:absolute;left:2311;top:3067;width:13837;height:11826" coordorigin="2311" coordsize="13842,1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shape id="Text Box 203" o:spid="_x0000_s1086" type="#_x0000_t202" style="position:absolute;left:8706;top:3491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P1CM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P1CMYAAADcAAAADwAAAAAAAAAAAAAAAACYAgAAZHJz&#10;L2Rvd25yZXYueG1sUEsFBgAAAAAEAAQA9QAAAIsDAAAAAA==&#10;" filled="f" stroked="f" strokeweight=".5pt">
                      <v:textbox>
                        <w:txbxContent>
                          <w:p w:rsidR="00D60DAF" w:rsidRPr="00CF3D91" w:rsidRDefault="00D60DAF" w:rsidP="00D60DAF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3</w:t>
                            </w:r>
                            <w:r w:rsidRPr="006E0F74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ft</w:t>
                            </w:r>
                          </w:p>
                        </w:txbxContent>
                      </v:textbox>
                    </v:shape>
                    <v:shape id="Text Box 204" o:spid="_x0000_s1087" type="#_x0000_t202" style="position:absolute;left:2311;top:8995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ptfM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ptfMYAAADcAAAADwAAAAAAAAAAAAAAAACYAgAAZHJz&#10;L2Rvd25yZXYueG1sUEsFBgAAAAAEAAQA9QAAAIsDAAAAAA==&#10;" filled="f" stroked="f" strokeweight=".5pt">
                      <v:textbox>
                        <w:txbxContent>
                          <w:p w:rsidR="00D60DAF" w:rsidRPr="00CF3D91" w:rsidRDefault="00D60DAF" w:rsidP="00D60DA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05" o:spid="_x0000_s1088" type="#_x0000_t202" style="position:absolute;left:13081;top:5055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I5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Es/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bI58YAAADcAAAADwAAAAAAAAAAAAAAAACYAgAAZHJz&#10;L2Rvd25yZXYueG1sUEsFBgAAAAAEAAQA9QAAAIsDAAAAAA==&#10;" filled="f" stroked="f" strokeweight=".5pt">
                      <v:textbox>
                        <w:txbxContent>
                          <w:p w:rsidR="00D60DAF" w:rsidRPr="00CF3D91" w:rsidRDefault="00D60DAF" w:rsidP="00D60DA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206" o:spid="_x0000_s1089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<v:oval id="Oval 207" o:spid="_x0000_s1090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NdhcMA&#10;AADcAAAADwAAAGRycy9kb3ducmV2LnhtbESPQYvCMBSE7wv+h/AEb2uiB1erUUQRFg8LdvcHPJpn&#10;U21eSpO19d8bQfA4zMw3zGrTu1rcqA2VZw2TsQJBXHhTcanh7/fwOQcRIrLB2jNpuFOAzXrwscLM&#10;+I5PdMtjKRKEQ4YabIxNJmUoLDkMY98QJ+/sW4cxybaUpsUuwV0tp0rNpMOK04LFhnaWimv+7zTM&#10;Ym6r6+XnvlC7fXecHM7yEqTWo2G/XYKI1Md3+NX+Nhqm6gueZ9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NdhcMAAADcAAAADwAAAAAAAAAAAAAAAACYAgAAZHJzL2Rv&#10;d25yZXYueG1sUEsFBgAAAAAEAAQA9QAAAIgDAAAAAA==&#10;" fillcolor="black [3213]" stroked="f" strokeweight="2pt"/>
                      <v:oval id="Oval 208" o:spid="_x0000_s1091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snz8AA&#10;AADcAAAADwAAAGRycy9kb3ducmV2LnhtbERPy2oCMRTdF/yHcAV3NVFEZDSKqMV2IfhauLxM7jxw&#10;cjNMUk3/vlkILg/nvVhF24gHdb52rGE0VCCIc2dqLjVcL1+fMxA+IBtsHJOGP/KwWvY+FpgZ9+QT&#10;Pc6hFCmEfYYaqhDaTEqfV2TRD11LnLjCdRZDgl0pTYfPFG4bOVZqKi3WnBoqbGlTUX4//1oNh9v0&#10;ZxIwFvHI6q72+922OCqtB/24noMIFMNb/HJ/Gw1jldamM+kI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esnz8AAAADcAAAADwAAAAAAAAAAAAAAAACYAgAAZHJzL2Rvd25y&#10;ZXYueG1sUEsFBgAAAAAEAAQA9QAAAIUDAAAAAA==&#10;" filled="f" strokecolor="black [3213]"/>
                    </v:group>
                    <v:line id="Straight Connector 209" o:spid="_x0000_s1092" style="position:absolute;flip:x y;visibility:visible;mso-wrap-style:square" from="7898,5389" to="13491,6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s08cQAAADcAAAADwAAAGRycy9kb3ducmV2LnhtbESPUWvCMBSF34X9h3AHvmmygqKdsWzC&#10;RFCEue390ty13Zqb0mQ2/nsjCHs8nHO+w1kV0bbiTL1vHGt4mioQxKUzDVcaPj/eJgsQPiAbbB2T&#10;hgt5KNYPoxXmxg38TudTqESCsM9RQx1Cl0vpy5os+qnriJP37XqLIcm+kqbHIcFtKzOl5tJiw2mh&#10;xo42NZW/pz+rYbePywVvjj8H/Bpce5y9KrONWo8f48sziEAx/Ifv7Z3RkKkl3M6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uzTxxAAAANwAAAAPAAAAAAAAAAAA&#10;AAAAAKECAABkcnMvZG93bnJldi54bWxQSwUGAAAAAAQABAD5AAAAkgMAAAAA&#10;" strokecolor="black [3213]"/>
                  </v:group>
                  <v:line id="Straight Connector 210" o:spid="_x0000_s1093" style="position:absolute;flip:x;visibility:visible;mso-wrap-style:square" from="4431,8581" to="7951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y7rcEAAADcAAAADwAAAGRycy9kb3ducmV2LnhtbERPy4rCMBTdC/MP4Q7MTlNlFK1GGYWB&#10;wY34+IBLc22KzU0niVr79WYhuDyc92LV2lrcyIfKsYLhIANBXDhdcangdPztT0GEiKyxdkwKHhRg&#10;tfzoLTDX7s57uh1iKVIIhxwVmBibXMpQGLIYBq4hTtzZeYsxQV9K7fGewm0tR1k2kRYrTg0GG9oY&#10;Ki6Hq1VQd/HUzdYb02X/3w+9202cH2+V+vpsf+YgIrXxLX65/7SC0TD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LLutwQAAANwAAAAPAAAAAAAAAAAAAAAA&#10;AKECAABkcnMvZG93bnJldi54bWxQSwUGAAAAAAQABAD5AAAAjwMAAAAA&#10;" strokecolor="black [3213]"/>
                </v:group>
                <v:shape id="Text Box 211" o:spid="_x0000_s1094" type="#_x0000_t202" style="position:absolute;left:742;width:5004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<v:textbox>
                    <w:txbxContent>
                      <w:p w:rsidR="00D60DAF" w:rsidRPr="00CF3D91" w:rsidRDefault="00D60DAF" w:rsidP="00D60DA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225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0DAF">
        <w:rPr>
          <w:rFonts w:ascii="Times New Roman" w:hAnsi="Times New Roman" w:cs="Times New Roman"/>
        </w:rPr>
        <w:t xml:space="preserve">       of the shaded sector.</w:t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</w:r>
      <w:r w:rsidR="00D60DAF">
        <w:rPr>
          <w:rFonts w:ascii="Times New Roman" w:hAnsi="Times New Roman" w:cs="Times New Roman"/>
        </w:rPr>
        <w:tab/>
        <w:t xml:space="preserve">       of the shaded sector.</w:t>
      </w:r>
    </w:p>
    <w:p w:rsidR="00D71D10" w:rsidRDefault="00D71D10">
      <w:pPr>
        <w:rPr>
          <w:rFonts w:ascii="Times New Roman" w:hAnsi="Times New Roman" w:cs="Times New Roman"/>
        </w:rPr>
      </w:pPr>
    </w:p>
    <w:p w:rsidR="00141266" w:rsidRDefault="00141266">
      <w:pPr>
        <w:rPr>
          <w:rFonts w:ascii="Times New Roman" w:hAnsi="Times New Roman" w:cs="Times New Roman"/>
        </w:rPr>
      </w:pPr>
    </w:p>
    <w:p w:rsidR="00141266" w:rsidRDefault="00141266">
      <w:pPr>
        <w:rPr>
          <w:rFonts w:ascii="Times New Roman" w:hAnsi="Times New Roman" w:cs="Times New Roman"/>
        </w:rPr>
      </w:pPr>
    </w:p>
    <w:p w:rsidR="00141266" w:rsidRDefault="00141266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60DAF" w:rsidRDefault="00D60DAF">
      <w:pPr>
        <w:rPr>
          <w:rFonts w:ascii="Times New Roman" w:hAnsi="Times New Roman" w:cs="Times New Roman"/>
        </w:rPr>
      </w:pPr>
    </w:p>
    <w:p w:rsidR="00D60DAF" w:rsidRDefault="00D60DAF">
      <w:pPr>
        <w:rPr>
          <w:rFonts w:ascii="Times New Roman" w:hAnsi="Times New Roman" w:cs="Times New Roman"/>
        </w:rPr>
      </w:pPr>
    </w:p>
    <w:p w:rsidR="00D60DAF" w:rsidRDefault="00D60DAF">
      <w:pPr>
        <w:rPr>
          <w:rFonts w:ascii="Times New Roman" w:hAnsi="Times New Roman" w:cs="Times New Roman"/>
        </w:rPr>
      </w:pPr>
    </w:p>
    <w:p w:rsidR="00D60DAF" w:rsidRDefault="001F64ED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0AB40EF9" wp14:editId="38AF1FA1">
                <wp:simplePos x="0" y="0"/>
                <wp:positionH relativeFrom="column">
                  <wp:posOffset>-54913</wp:posOffset>
                </wp:positionH>
                <wp:positionV relativeFrom="paragraph">
                  <wp:posOffset>193537</wp:posOffset>
                </wp:positionV>
                <wp:extent cx="3876212" cy="231913"/>
                <wp:effectExtent l="0" t="0" r="10160" b="15875"/>
                <wp:wrapNone/>
                <wp:docPr id="240" name="Group 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41" name="Oval 24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" name="Oval 242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59C9FC" id="Group 240" o:spid="_x0000_s1026" style="position:absolute;margin-left:-4.3pt;margin-top:15.25pt;width:305.2pt;height:18.25pt;z-index:25175552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">
                <v:oval id="Oval 24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S26MMA&#10;AADcAAAADwAAAGRycy9kb3ducmV2LnhtbESPW4vCMBSE3xf8D+EIvogmdheRahRZ8LKPXn7AoTm2&#10;xeakNNle/r0RFvZxmJlvmM2ut5VoqfGlYw2LuQJBnDlTcq7hfjvMViB8QDZYOSYNA3nYbUcfG0yN&#10;6/hC7TXkIkLYp6ihCKFOpfRZQRb93NXE0Xu4xmKIssmlabCLcFvJRKmltFhyXCiwpu+Csuf112po&#10;j8mZpgMOXb6qB3WZnn6e6lPrybjfr0EE6sN/+K99NhqSrwW8z8QjIL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S26MMAAADcAAAADwAAAAAAAAAAAAAAAACYAgAAZHJzL2Rv&#10;d25yZXYueG1sUEsFBgAAAAAEAAQA9QAAAIgDAAAAAA==&#10;" filled="f" strokecolor="black [3213]" strokeweight="1pt"/>
                <v:oval id="Oval 242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Yon8MA&#10;AADcAAAADwAAAGRycy9kb3ducmV2LnhtbESPzWrDMBCE74W+g9hCLyaR6pYS3CghBPLTo9M8wGJt&#10;ZRNrZSzVP29fBQo9DjPzDbPeTq4VA/Wh8azhZalAEFfeNGw1XL8OixWIEJENtp5Jw0wBtpvHhzUW&#10;xo9c0nCJViQIhwI11DF2hZShqslhWPqOOHnfvncYk+ytND2OCe5amSv1Lh02nBZq7GhfU3W7/DgN&#10;wzE/UzbjPNpVN6syO33e1KvWz0/T7gNEpCn+h//aZ6Mhf8vhfiYd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Yon8MAAADcAAAADwAAAAAAAAAAAAAAAACYAgAAZHJzL2Rv&#10;d25yZXYueG1sUEsFBgAAAAAEAAQA9QAAAIgDAAAAAA==&#10;" filled="f" strokecolor="black [3213]" strokeweight="1pt"/>
              </v:group>
            </w:pict>
          </mc:Fallback>
        </mc:AlternateContent>
      </w:r>
      <w:r w:rsidR="006C389B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691E1C35" wp14:editId="432D1C08">
                <wp:simplePos x="0" y="0"/>
                <wp:positionH relativeFrom="column">
                  <wp:posOffset>4592414</wp:posOffset>
                </wp:positionH>
                <wp:positionV relativeFrom="paragraph">
                  <wp:posOffset>5412</wp:posOffset>
                </wp:positionV>
                <wp:extent cx="2229536" cy="2000800"/>
                <wp:effectExtent l="0" t="0" r="0" b="0"/>
                <wp:wrapNone/>
                <wp:docPr id="277" name="Group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9536" cy="2000800"/>
                          <a:chOff x="0" y="0"/>
                          <a:chExt cx="2229536" cy="2000800"/>
                        </a:xfrm>
                      </wpg:grpSpPr>
                      <wpg:grpSp>
                        <wpg:cNvPr id="243" name="Group 243"/>
                        <wpg:cNvGrpSpPr/>
                        <wpg:grpSpPr>
                          <a:xfrm>
                            <a:off x="0" y="53788"/>
                            <a:ext cx="2229536" cy="1878451"/>
                            <a:chOff x="-346246" y="-90719"/>
                            <a:chExt cx="2229536" cy="1878451"/>
                          </a:xfrm>
                        </wpg:grpSpPr>
                        <wpg:grpSp>
                          <wpg:cNvPr id="244" name="Group 244"/>
                          <wpg:cNvGrpSpPr/>
                          <wpg:grpSpPr>
                            <a:xfrm>
                              <a:off x="-144436" y="-90719"/>
                              <a:ext cx="1877655" cy="1878451"/>
                              <a:chOff x="-148760" y="-178009"/>
                              <a:chExt cx="1879725" cy="1879430"/>
                            </a:xfrm>
                          </wpg:grpSpPr>
                          <wpg:grpSp>
                            <wpg:cNvPr id="245" name="Group 245"/>
                            <wpg:cNvGrpSpPr/>
                            <wpg:grpSpPr>
                              <a:xfrm>
                                <a:off x="-148760" y="-178009"/>
                                <a:ext cx="1879725" cy="1879430"/>
                                <a:chOff x="-317845" y="-2761"/>
                                <a:chExt cx="1879725" cy="1879564"/>
                              </a:xfrm>
                            </wpg:grpSpPr>
                            <wpg:grpSp>
                              <wpg:cNvPr id="246" name="Group 246"/>
                              <wpg:cNvGrpSpPr/>
                              <wpg:grpSpPr>
                                <a:xfrm>
                                  <a:off x="-317845" y="-2761"/>
                                  <a:ext cx="1879725" cy="1879564"/>
                                  <a:chOff x="-86905" y="128652"/>
                                  <a:chExt cx="1880735" cy="1879886"/>
                                </a:xfrm>
                              </wpg:grpSpPr>
                              <wpg:grpSp>
                                <wpg:cNvPr id="247" name="Group 247"/>
                                <wpg:cNvGrpSpPr/>
                                <wpg:grpSpPr>
                                  <a:xfrm>
                                    <a:off x="-86905" y="128652"/>
                                    <a:ext cx="1880735" cy="1879886"/>
                                    <a:chOff x="-86937" y="-178213"/>
                                    <a:chExt cx="1881399" cy="1881589"/>
                                  </a:xfrm>
                                </wpg:grpSpPr>
                                <wps:wsp>
                                  <wps:cNvPr id="248" name="Text Box 248"/>
                                  <wps:cNvSpPr txBox="1"/>
                                  <wps:spPr>
                                    <a:xfrm rot="20813904">
                                      <a:off x="852416" y="-30392"/>
                                      <a:ext cx="500815" cy="2838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779F2" w:rsidRPr="00CF3D91" w:rsidRDefault="00C779F2" w:rsidP="00C779F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  <w:t>12</w:t>
                                        </w:r>
                                        <w:r w:rsidRPr="0071506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9" name="Text Box 249"/>
                                  <wps:cNvSpPr txBox="1"/>
                                  <wps:spPr>
                                    <a:xfrm>
                                      <a:off x="1087379" y="746870"/>
                                      <a:ext cx="307272" cy="2842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779F2" w:rsidRPr="00CF3D91" w:rsidRDefault="00C779F2" w:rsidP="00C779F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0" name="Text Box 250"/>
                                  <wps:cNvSpPr txBox="1"/>
                                  <wps:spPr>
                                    <a:xfrm>
                                      <a:off x="546416" y="87348"/>
                                      <a:ext cx="307272" cy="2842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779F2" w:rsidRPr="00CF3D91" w:rsidRDefault="00C779F2" w:rsidP="00C779F2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3" name="Oval 253"/>
                                  <wps:cNvSpPr/>
                                  <wps:spPr>
                                    <a:xfrm>
                                      <a:off x="-86937" y="-178213"/>
                                      <a:ext cx="1881399" cy="188158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54" name="Straight Connector 254"/>
                                <wps:cNvCnPr>
                                  <a:stCxn id="253" idx="7"/>
                                </wps:cNvCnPr>
                                <wps:spPr>
                                  <a:xfrm flipH="1">
                                    <a:off x="-33335" y="403937"/>
                                    <a:ext cx="1551229" cy="358213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55" name="Text Box 255"/>
                              <wps:cNvSpPr txBox="1"/>
                              <wps:spPr>
                                <a:xfrm rot="20733618">
                                  <a:off x="-110515" y="514095"/>
                                  <a:ext cx="500370" cy="2835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779F2" w:rsidRPr="00CF3D91" w:rsidRDefault="00C779F2" w:rsidP="00C779F2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  <w:r w:rsidRPr="00715062"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6" name="Straight Connector 256"/>
                            <wps:cNvCnPr>
                              <a:stCxn id="253" idx="5"/>
                            </wps:cNvCnPr>
                            <wps:spPr>
                              <a:xfrm flipH="1" flipV="1">
                                <a:off x="302755" y="-34259"/>
                                <a:ext cx="1152422" cy="146034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57" name="Text Box 257"/>
                          <wps:cNvSpPr txBox="1"/>
                          <wps:spPr>
                            <a:xfrm>
                              <a:off x="1576463" y="283824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9F2" w:rsidRPr="00CF3D91" w:rsidRDefault="00C779F2" w:rsidP="00C779F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" name="Text Box 258"/>
                          <wps:cNvSpPr txBox="1"/>
                          <wps:spPr>
                            <a:xfrm>
                              <a:off x="1409233" y="-2638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9F2" w:rsidRPr="00CF3D91" w:rsidRDefault="00C779F2" w:rsidP="00C779F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Text Box 259"/>
                          <wps:cNvSpPr txBox="1"/>
                          <wps:spPr>
                            <a:xfrm>
                              <a:off x="-346246" y="410625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9F2" w:rsidRPr="00CF3D91" w:rsidRDefault="00C779F2" w:rsidP="00C779F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0" name="Text Box 260"/>
                          <wps:cNvSpPr txBox="1"/>
                          <wps:spPr>
                            <a:xfrm rot="3173226">
                              <a:off x="253907" y="52349"/>
                              <a:ext cx="499638" cy="2833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779F2" w:rsidRPr="00CF3D91" w:rsidRDefault="00C779F2" w:rsidP="00C779F2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4</w:t>
                                </w:r>
                                <w:r w:rsidRPr="00715062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1" name="Straight Connector 261"/>
                        <wps:cNvCnPr/>
                        <wps:spPr>
                          <a:xfrm flipH="1">
                            <a:off x="591670" y="591671"/>
                            <a:ext cx="1396117" cy="115437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Text Box 262"/>
                        <wps:cNvSpPr txBox="1"/>
                        <wps:spPr>
                          <a:xfrm>
                            <a:off x="1725361" y="1609510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79F2" w:rsidRPr="00CF3D91" w:rsidRDefault="00C779F2" w:rsidP="00C779F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Text Box 263"/>
                        <wps:cNvSpPr txBox="1"/>
                        <wps:spPr>
                          <a:xfrm>
                            <a:off x="438581" y="0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79F2" w:rsidRPr="00CF3D91" w:rsidRDefault="00C779F2" w:rsidP="00C779F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Text Box 264"/>
                        <wps:cNvSpPr txBox="1"/>
                        <wps:spPr>
                          <a:xfrm>
                            <a:off x="343417" y="1717086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79F2" w:rsidRPr="00CF3D91" w:rsidRDefault="00C779F2" w:rsidP="00C779F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7" name="Text Box 267"/>
                        <wps:cNvSpPr txBox="1"/>
                        <wps:spPr>
                          <a:xfrm rot="3173226">
                            <a:off x="1429526" y="1222648"/>
                            <a:ext cx="499627" cy="283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79F2" w:rsidRPr="00CF3D91" w:rsidRDefault="006C389B" w:rsidP="00C779F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8</w:t>
                              </w:r>
                              <w:r w:rsidR="00C779F2"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9" name="Text Box 269"/>
                        <wps:cNvSpPr txBox="1"/>
                        <wps:spPr>
                          <a:xfrm rot="19237938">
                            <a:off x="707522" y="1191617"/>
                            <a:ext cx="499627" cy="283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C389B" w:rsidRPr="00CF3D91" w:rsidRDefault="006C389B" w:rsidP="006C389B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20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1E1C35" id="Group 277" o:spid="_x0000_s1095" style="position:absolute;margin-left:361.6pt;margin-top:.45pt;width:175.55pt;height:157.55pt;z-index:251770880" coordsize="22295,20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">
                <v:group id="Group 243" o:spid="_x0000_s1096" style="position:absolute;top:537;width:22295;height:18785" coordorigin="-3462,-907" coordsize="22295,18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v:group id="Group 244" o:spid="_x0000_s1097" style="position:absolute;left:-1444;top:-907;width:18776;height:18784" coordorigin="-1487,-1780" coordsize="18797,18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<v:group id="Group 245" o:spid="_x0000_s1098" style="position:absolute;left:-1487;top:-1780;width:18796;height:18794" coordorigin="-3178,-27" coordsize="18797,18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group id="Group 246" o:spid="_x0000_s1099" style="position:absolute;left:-3178;top:-27;width:18796;height:18795" coordorigin="-869,1286" coordsize="18807,18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  <v:group id="Group 247" o:spid="_x0000_s1100" style="position:absolute;left:-869;top:1286;width:18807;height:18799" coordorigin="-869,-1782" coordsize="18813,18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      <v:shape id="Text Box 248" o:spid="_x0000_s1101" type="#_x0000_t202" style="position:absolute;left:8524;top:-303;width:5008;height:2837;rotation:-85862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/AacEA&#10;AADcAAAADwAAAGRycy9kb3ducmV2LnhtbERPTYvCMBC9L/gfwgheFk0VFalG2RV3FXuy6n1oxrba&#10;TEoTtf57c1jY4+N9L1atqcSDGldaVjAcRCCIM6tLzhWcjj/9GQjnkTVWlknBixyslp2PBcbaPvlA&#10;j9TnIoSwi1FB4X0dS+myggy6ga2JA3exjUEfYJNL3eAzhJtKjqJoKg2WHBoKrGldUHZL70ZBMk73&#10;5pCeJ3RN2s/ot9p+b+5bpXrd9msOwlPr/8V/7p1WMBqHteFMOAJ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vwGnBAAAA3AAAAA8AAAAAAAAAAAAAAAAAmAIAAGRycy9kb3du&#10;cmV2LnhtbFBLBQYAAAAABAAEAPUAAACGAwAAAAA=&#10;" filled="f" stroked="f" strokeweight=".5pt">
                            <v:textbox>
                              <w:txbxContent>
                                <w:p w:rsidR="00C779F2" w:rsidRPr="00CF3D91" w:rsidRDefault="00C779F2" w:rsidP="00C779F2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  <w:r w:rsidRPr="00715062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  <v:shape id="Text Box 249" o:spid="_x0000_s1102" type="#_x0000_t202" style="position:absolute;left:10873;top:7468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F7I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XheyLHAAAA3AAAAA8AAAAAAAAAAAAAAAAAmAIAAGRy&#10;cy9kb3ducmV2LnhtbFBLBQYAAAAABAAEAPUAAACMAwAAAAA=&#10;" filled="f" stroked="f" strokeweight=".5pt">
                            <v:textbox>
                              <w:txbxContent>
                                <w:p w:rsidR="00C779F2" w:rsidRPr="00CF3D91" w:rsidRDefault="00C779F2" w:rsidP="00C779F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250" o:spid="_x0000_s1103" type="#_x0000_t202" style="position:absolute;left:5464;top:873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JEYs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XEyzA/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JEYsMAAADcAAAADwAAAAAAAAAAAAAAAACYAgAAZHJzL2Rv&#10;d25yZXYueG1sUEsFBgAAAAAEAAQA9QAAAIgDAAAAAA==&#10;" filled="f" stroked="f" strokeweight=".5pt">
                            <v:textbox>
                              <w:txbxContent>
                                <w:p w:rsidR="00C779F2" w:rsidRPr="00CF3D91" w:rsidRDefault="00C779F2" w:rsidP="00C779F2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oval id="Oval 253" o:spid="_x0000_s1104" style="position:absolute;left:-869;top:-1782;width:18813;height:188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yao8UA&#10;AADcAAAADwAAAGRycy9kb3ducmV2LnhtbESPT2sCMRTE74V+h/AKvdVEa6WsRilVsT0Iq/Xg8bF5&#10;+wc3L8smavz2TaHgcZiZ3zCzRbStuFDvG8cahgMFgrhwpuFKw+Fn/fIOwgdkg61j0nAjD4v548MM&#10;M+OuvKPLPlQiQdhnqKEOocuk9EVNFv3AdcTJK11vMSTZV9L0eE1w28qRUhNpseG0UGNHnzUVp/3Z&#10;atgeJ9/jgLGMOauT2mxWyzJXWj8/xY8piEAx3MP/7S+jYfT2Cn9n0hG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JqjxQAAANwAAAAPAAAAAAAAAAAAAAAAAJgCAABkcnMv&#10;ZG93bnJldi54bWxQSwUGAAAAAAQABAD1AAAAigMAAAAA&#10;" filled="f" strokecolor="black [3213]"/>
                        </v:group>
                        <v:line id="Straight Connector 254" o:spid="_x0000_s1105" style="position:absolute;flip:x;visibility:visible;mso-wrap-style:square" from="-333,4039" to="15178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0EbsQAAADcAAAADwAAAGRycy9kb3ducmV2LnhtbESP3WoCMRSE7wu+QzgF72q2omJXo7SC&#10;IL0Rfx7gsDndLG5O1iTquk/fCIKXw8x8w8yXra3FlXyoHCv4HGQgiAunKy4VHA/rjymIEJE11o5J&#10;wZ0CLBe9tznm2t14R9d9LEWCcMhRgYmxyaUMhSGLYeAa4uT9OW8xJulLqT3eEtzWcphlE2mx4rRg&#10;sKGVoeK0v1gFdReP3dfPynTZeXTX2+3E+fGvUv339nsGIlIbX+Fne6MVDMcjeJx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fQRuxAAAANwAAAAPAAAAAAAAAAAA&#10;AAAAAKECAABkcnMvZG93bnJldi54bWxQSwUGAAAAAAQABAD5AAAAkgMAAAAA&#10;" strokecolor="black [3213]"/>
                      </v:group>
                      <v:shape id="Text Box 255" o:spid="_x0000_s1106" type="#_x0000_t202" style="position:absolute;left:-1105;top:5140;width:5003;height:2836;rotation:-9463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gIw8MA&#10;AADcAAAADwAAAGRycy9kb3ducmV2LnhtbESP3YrCMBSE74V9h3AWvNNUpSJdYxFBEHERf9jrQ3Ns&#10;S5uT0sRa334jCF4OM/MNs0x7U4uOWldaVjAZRyCIM6tLzhVcL9vRAoTzyBpry6TgSQ7S1ddgiYm2&#10;Dz5Rd/a5CBB2CSoovG8SKV1WkEE3tg1x8G62NeiDbHOpW3wEuKnlNIrm0mDJYaHAhjYFZdX5bhTs&#10;/n4PnPdrI+P9bHa8VVhOur1Sw+9+/QPCU+8/4Xd7pxVM4xheZ8IR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vgIw8MAAADcAAAADwAAAAAAAAAAAAAAAACYAgAAZHJzL2Rv&#10;d25yZXYueG1sUEsFBgAAAAAEAAQA9QAAAIgDAAAAAA==&#10;" filled="f" stroked="f" strokeweight=".5pt">
                        <v:textbox>
                          <w:txbxContent>
                            <w:p w:rsidR="00C779F2" w:rsidRPr="00CF3D91" w:rsidRDefault="00C779F2" w:rsidP="00C779F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0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  <v:line id="Straight Connector 256" o:spid="_x0000_s1107" style="position:absolute;flip:x y;visibility:visible;mso-wrap-style:square" from="3027,-342" to="14551,1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ePnsQAAADcAAAADwAAAGRycy9kb3ducmV2LnhtbESPQWvCQBSE74X+h+UVeqsbA4Y0uooN&#10;tAgWQav3R/aZRLNvQ3Zrtv/eLRR6HGbmG2axCqYTNxpca1nBdJKAIK6sbrlWcPx6f8lBOI+ssbNM&#10;Cn7IwWr5+LDAQtuR93Q7+FpECLsCFTTe94WUrmrIoJvYnjh6ZzsY9FEOtdQDjhFuOpkmSSYNthwX&#10;GuypbKi6Hr6Ngs02vOZc7i6feBptt5u9JfojKPX8FNZzEJ6C/w//tTdaQTrL4Pd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l4+exAAAANwAAAAPAAAAAAAAAAAA&#10;AAAAAKECAABkcnMvZG93bnJldi54bWxQSwUGAAAAAAQABAD5AAAAkgMAAAAA&#10;" strokecolor="black [3213]"/>
                  </v:group>
                  <v:shape id="Text Box 257" o:spid="_x0000_s1108" type="#_x0000_t202" style="position:absolute;left:15764;top:2838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vcFs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ECdv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7r3BbHAAAA3AAAAA8AAAAAAAAAAAAAAAAAmAIAAGRy&#10;cy9kb3ducmV2LnhtbFBLBQYAAAAABAAEAPUAAACMAwAAAAA=&#10;" filled="f" stroked="f" strokeweight=".5pt">
                    <v:textbox>
                      <w:txbxContent>
                        <w:p w:rsidR="00C779F2" w:rsidRPr="00CF3D91" w:rsidRDefault="00C779F2" w:rsidP="00C779F2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58" o:spid="_x0000_s1109" type="#_x0000_t202" style="position:absolute;left:14092;top:-26;width:3068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RIZM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XEy7A2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3RIZMMAAADcAAAADwAAAAAAAAAAAAAAAACYAgAAZHJzL2Rv&#10;d25yZXYueG1sUEsFBgAAAAAEAAQA9QAAAIgDAAAAAA==&#10;" filled="f" stroked="f" strokeweight=".5pt">
                    <v:textbox>
                      <w:txbxContent>
                        <w:p w:rsidR="00C779F2" w:rsidRPr="00CF3D91" w:rsidRDefault="00C779F2" w:rsidP="00C779F2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9" o:spid="_x0000_s1110" type="#_x0000_t202" style="position:absolute;left:-3462;top:4106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jt/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4+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OO3/xQAAANwAAAAPAAAAAAAAAAAAAAAAAJgCAABkcnMv&#10;ZG93bnJldi54bWxQSwUGAAAAAAQABAD1AAAAigMAAAAA&#10;" filled="f" stroked="f" strokeweight=".5pt">
                    <v:textbox>
                      <w:txbxContent>
                        <w:p w:rsidR="00C779F2" w:rsidRPr="00CF3D91" w:rsidRDefault="00C779F2" w:rsidP="00C779F2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60" o:spid="_x0000_s1111" type="#_x0000_t202" style="position:absolute;left:2539;top:524;width:4995;height:2834;rotation:34660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WVzMMA&#10;AADcAAAADwAAAGRycy9kb3ducmV2LnhtbERPTWvCQBC9F/wPywjemo0KqURXqYFSQRA0QultyI5J&#10;aHY2ZFeN+fXuQejx8b5Xm9404kadqy0rmEYxCOLC6ppLBef8630BwnlkjY1lUvAgB5v16G2FqbZ3&#10;PtLt5EsRQtilqKDyvk2ldEVFBl1kW+LAXWxn0AfYlVJ3eA/hppGzOE6kwZpDQ4UtZRUVf6erUXD9&#10;ro+/88zt94ePIT9kgy5/tlqpybj/XILw1Pt/8cu90wpmSZgfzoQj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WVzMMAAADcAAAADwAAAAAAAAAAAAAAAACYAgAAZHJzL2Rv&#10;d25yZXYueG1sUEsFBgAAAAAEAAQA9QAAAIgDAAAAAA==&#10;" filled="f" stroked="f" strokeweight=".5pt">
                    <v:textbox>
                      <w:txbxContent>
                        <w:p w:rsidR="00C779F2" w:rsidRPr="00CF3D91" w:rsidRDefault="00C779F2" w:rsidP="00C779F2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4</w:t>
                          </w:r>
                          <w:r w:rsidRPr="00715062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line id="Straight Connector 261" o:spid="_x0000_s1112" style="position:absolute;flip:x;visibility:visible;mso-wrap-style:square" from="5916,5916" to="19877,17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ZtS8UAAADcAAAADwAAAGRycy9kb3ducmV2LnhtbESPUWvCMBSF3wf+h3AHvq2p4srWNcom&#10;CGMvMvUHXJq7pqy5qUnU2l+/CMIeD+ec73Cq1WA7cSYfWscKZlkOgrh2uuVGwWG/eXoBESKyxs4x&#10;KbhSgNVy8lBhqd2Fv+m8i41IEA4lKjAx9qWUoTZkMWSuJ07ej/MWY5K+kdrjJcFtJ+d5XkiLLacF&#10;gz2tDdW/u5NV0I3xML5+rM2YHxdXvd0Wzj9/KTV9HN7fQEQa4n/43v7UCubFDG5n0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2ZtS8UAAADcAAAADwAAAAAAAAAA&#10;AAAAAAChAgAAZHJzL2Rvd25yZXYueG1sUEsFBgAAAAAEAAQA+QAAAJMDAAAAAA==&#10;" strokecolor="black [3213]"/>
                <v:shape id="Text Box 262" o:spid="_x0000_s1113" type="#_x0000_t202" style="position:absolute;left:17253;top:16095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  <v:textbox>
                    <w:txbxContent>
                      <w:p w:rsidR="00C779F2" w:rsidRPr="00CF3D91" w:rsidRDefault="00C779F2" w:rsidP="00C779F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263" o:spid="_x0000_s1114" type="#_x0000_t202" style="position:absolute;left:4385;width:3069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  <v:textbox>
                    <w:txbxContent>
                      <w:p w:rsidR="00C779F2" w:rsidRPr="00CF3D91" w:rsidRDefault="00C779F2" w:rsidP="00C779F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264" o:spid="_x0000_s1115" type="#_x0000_t202" style="position:absolute;left:3434;top:17170;width:306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I3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ViNzHAAAA3AAAAA8AAAAAAAAAAAAAAAAAmAIAAGRy&#10;cy9kb3ducmV2LnhtbFBLBQYAAAAABAAEAPUAAACMAwAAAAA=&#10;" filled="f" stroked="f" strokeweight=".5pt">
                  <v:textbox>
                    <w:txbxContent>
                      <w:p w:rsidR="00C779F2" w:rsidRPr="00CF3D91" w:rsidRDefault="00C779F2" w:rsidP="00C779F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267" o:spid="_x0000_s1116" type="#_x0000_t202" style="position:absolute;left:14295;top:12226;width:4996;height:2834;rotation:34660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wNuMUA&#10;AADcAAAADwAAAGRycy9kb3ducmV2LnhtbESP3YrCMBSE7wXfIRxh7zRdBZVqLLuFxYWC4A+Id4fm&#10;bFu2OSlN1OrTG0HwcpiZb5hl0plaXKh1lWUFn6MIBHFudcWFgsP+ZzgH4TyyxtoyKbiRg2TV7y0x&#10;1vbKW7rsfCEChF2MCkrvm1hKl5dk0I1sQxy8P9sa9EG2hdQtXgPc1HIcRVNpsOKwUGJDaUn5/+5s&#10;FJzX1fY0SV2WbWb3/Sa96+L4rZX6GHRfCxCeOv8Ov9q/WsF4OoPnmXAE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A24xQAAANwAAAAPAAAAAAAAAAAAAAAAAJgCAABkcnMv&#10;ZG93bnJldi54bWxQSwUGAAAAAAQABAD1AAAAigMAAAAA&#10;" filled="f" stroked="f" strokeweight=".5pt">
                  <v:textbox>
                    <w:txbxContent>
                      <w:p w:rsidR="00C779F2" w:rsidRPr="00CF3D91" w:rsidRDefault="006C389B" w:rsidP="00C779F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8</w:t>
                        </w:r>
                        <w:r w:rsidR="00C779F2"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269" o:spid="_x0000_s1117" type="#_x0000_t202" style="position:absolute;left:7075;top:11916;width:4996;height:2833;rotation:-258000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QaIMYA&#10;AADcAAAADwAAAGRycy9kb3ducmV2LnhtbESPQWvCQBSE70L/w/IK3nTTIKlGVymlgl5ajIJ6e82+&#10;JiHZtyG7avz33ULB4zAz3zCLVW8acaXOVZYVvIwjEMS51RUXCg779WgKwnlkjY1lUnAnB6vl02CB&#10;qbY33tE184UIEHYpKii9b1MpXV6SQTe2LXHwfmxn0AfZFVJ3eAtw08g4ihJpsOKwUGJL7yXldXYx&#10;Ck7b/ffn1weej+vXSX3XmU+2hVZq+Ny/zUF46v0j/N/eaAVxMoO/M+E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QaIMYAAADcAAAADwAAAAAAAAAAAAAAAACYAgAAZHJz&#10;L2Rvd25yZXYueG1sUEsFBgAAAAAEAAQA9QAAAIsDAAAAAA==&#10;" filled="f" stroked="f" strokeweight=".5pt">
                  <v:textbox>
                    <w:txbxContent>
                      <w:p w:rsidR="006C389B" w:rsidRPr="00CF3D91" w:rsidRDefault="006C389B" w:rsidP="006C389B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20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71D10" w:rsidRDefault="006E0F74">
      <w:pPr>
        <w:rPr>
          <w:rFonts w:ascii="Times New Roman" w:hAnsi="Times New Roman" w:cs="Times New Roman"/>
        </w:rPr>
      </w:pPr>
      <w:r w:rsidRPr="00C779F2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  </w:t>
      </w:r>
      <w:r w:rsidR="00715062">
        <w:rPr>
          <w:rFonts w:ascii="Times New Roman" w:hAnsi="Times New Roman" w:cs="Times New Roman"/>
        </w:rPr>
        <w:t xml:space="preserve">Find the length </w:t>
      </w:r>
      <w:proofErr w:type="gramStart"/>
      <w:r w:rsidR="00715062">
        <w:rPr>
          <w:rFonts w:ascii="Times New Roman" w:hAnsi="Times New Roman" w:cs="Times New Roman"/>
        </w:rPr>
        <w:t xml:space="preserve">of </w:t>
      </w:r>
      <w:proofErr w:type="gramEnd"/>
      <w:r w:rsidR="00715062" w:rsidRPr="00BB7E83">
        <w:rPr>
          <w:rFonts w:ascii="Times New Roman" w:hAnsi="Times New Roman" w:cs="Times New Roman"/>
          <w:position w:val="-4"/>
        </w:rPr>
        <w:object w:dxaOrig="360" w:dyaOrig="300">
          <v:shape id="_x0000_i1035" type="#_x0000_t75" style="width:18pt;height:15.1pt" o:ole="">
            <v:imagedata r:id="rId20" o:title=""/>
          </v:shape>
          <o:OLEObject Type="Embed" ProgID="Equation.DSMT4" ShapeID="_x0000_i1035" DrawAspect="Content" ObjectID="_1516040056" r:id="rId21"/>
        </w:object>
      </w:r>
      <w:r w:rsidR="00C779F2">
        <w:rPr>
          <w:rFonts w:ascii="Times New Roman" w:hAnsi="Times New Roman" w:cs="Times New Roman"/>
        </w:rPr>
        <w:t>.</w:t>
      </w:r>
      <w:r w:rsidR="00C779F2">
        <w:rPr>
          <w:rFonts w:ascii="Times New Roman" w:hAnsi="Times New Roman" w:cs="Times New Roman"/>
        </w:rPr>
        <w:tab/>
      </w:r>
      <w:r w:rsidR="00C779F2">
        <w:rPr>
          <w:rFonts w:ascii="Times New Roman" w:hAnsi="Times New Roman" w:cs="Times New Roman"/>
        </w:rPr>
        <w:tab/>
      </w:r>
      <w:r w:rsidR="00C779F2">
        <w:rPr>
          <w:rFonts w:ascii="Times New Roman" w:hAnsi="Times New Roman" w:cs="Times New Roman"/>
        </w:rPr>
        <w:tab/>
      </w:r>
      <w:r w:rsidR="00C779F2">
        <w:rPr>
          <w:rFonts w:ascii="Times New Roman" w:hAnsi="Times New Roman" w:cs="Times New Roman"/>
        </w:rPr>
        <w:tab/>
      </w:r>
      <w:r w:rsidR="00C779F2">
        <w:rPr>
          <w:rFonts w:ascii="Times New Roman" w:hAnsi="Times New Roman" w:cs="Times New Roman"/>
        </w:rPr>
        <w:tab/>
      </w:r>
      <w:r w:rsidR="00C779F2" w:rsidRPr="001F64ED">
        <w:rPr>
          <w:rFonts w:ascii="Times New Roman" w:hAnsi="Times New Roman" w:cs="Times New Roman"/>
          <w:b/>
        </w:rPr>
        <w:t>8.</w:t>
      </w:r>
      <w:r w:rsidR="00C779F2">
        <w:rPr>
          <w:rFonts w:ascii="Times New Roman" w:hAnsi="Times New Roman" w:cs="Times New Roman"/>
        </w:rPr>
        <w:t xml:space="preserve">    </w:t>
      </w:r>
      <w:r w:rsidR="00C779F2" w:rsidRPr="00C779F2">
        <w:rPr>
          <w:rFonts w:ascii="Times New Roman" w:hAnsi="Times New Roman" w:cs="Times New Roman"/>
          <w:i/>
        </w:rPr>
        <w:t>AB</w:t>
      </w:r>
      <w:r w:rsidR="00C779F2">
        <w:rPr>
          <w:rFonts w:ascii="Times New Roman" w:hAnsi="Times New Roman" w:cs="Times New Roman"/>
        </w:rPr>
        <w:t xml:space="preserve"> = ?</w:t>
      </w:r>
    </w:p>
    <w:p w:rsidR="00D71D10" w:rsidRDefault="0071506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0EBA62C1" wp14:editId="1F6B461B">
                <wp:simplePos x="0" y="0"/>
                <wp:positionH relativeFrom="column">
                  <wp:posOffset>1106796</wp:posOffset>
                </wp:positionH>
                <wp:positionV relativeFrom="paragraph">
                  <wp:posOffset>8812</wp:posOffset>
                </wp:positionV>
                <wp:extent cx="1476229" cy="1165860"/>
                <wp:effectExtent l="0" t="0" r="0" b="15240"/>
                <wp:wrapNone/>
                <wp:docPr id="239" name="Group 2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6229" cy="1165860"/>
                          <a:chOff x="0" y="0"/>
                          <a:chExt cx="1476229" cy="1165860"/>
                        </a:xfrm>
                      </wpg:grpSpPr>
                      <wpg:grpSp>
                        <wpg:cNvPr id="218" name="Group 218"/>
                        <wpg:cNvGrpSpPr/>
                        <wpg:grpSpPr>
                          <a:xfrm>
                            <a:off x="211214" y="0"/>
                            <a:ext cx="1093231" cy="1165860"/>
                            <a:chOff x="207282" y="-87243"/>
                            <a:chExt cx="1094436" cy="1166467"/>
                          </a:xfrm>
                        </wpg:grpSpPr>
                        <wpg:grpSp>
                          <wpg:cNvPr id="219" name="Group 219"/>
                          <wpg:cNvGrpSpPr/>
                          <wpg:grpSpPr>
                            <a:xfrm>
                              <a:off x="207282" y="-87243"/>
                              <a:ext cx="1094436" cy="1166467"/>
                              <a:chOff x="38197" y="88011"/>
                              <a:chExt cx="1094436" cy="1166550"/>
                            </a:xfrm>
                          </wpg:grpSpPr>
                          <wpg:grpSp>
                            <wpg:cNvPr id="221" name="Group 221"/>
                            <wpg:cNvGrpSpPr/>
                            <wpg:grpSpPr>
                              <a:xfrm>
                                <a:off x="38197" y="88011"/>
                                <a:ext cx="1094436" cy="1166550"/>
                                <a:chOff x="269328" y="219440"/>
                                <a:chExt cx="1095024" cy="1166750"/>
                              </a:xfrm>
                            </wpg:grpSpPr>
                            <wpg:grpSp>
                              <wpg:cNvPr id="222" name="Group 222"/>
                              <wpg:cNvGrpSpPr/>
                              <wpg:grpSpPr>
                                <a:xfrm>
                                  <a:off x="269328" y="219440"/>
                                  <a:ext cx="1095024" cy="1166750"/>
                                  <a:chOff x="269422" y="-87343"/>
                                  <a:chExt cx="1095410" cy="1167807"/>
                                </a:xfrm>
                              </wpg:grpSpPr>
                              <wps:wsp>
                                <wps:cNvPr id="223" name="Text Box 223"/>
                                <wps:cNvSpPr txBox="1"/>
                                <wps:spPr>
                                  <a:xfrm rot="19948963">
                                    <a:off x="864017" y="163105"/>
                                    <a:ext cx="500815" cy="283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5062" w:rsidRPr="00CF3D91" w:rsidRDefault="00715062" w:rsidP="00715062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4</w:t>
                                      </w:r>
                                      <w:r w:rsidRPr="0071506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4" name="Text Box 224"/>
                                <wps:cNvSpPr txBox="1"/>
                                <wps:spPr>
                                  <a:xfrm>
                                    <a:off x="686102" y="139089"/>
                                    <a:ext cx="307272" cy="2842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5062" w:rsidRPr="00CF3D91" w:rsidRDefault="00715062" w:rsidP="00715062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Text Box 225"/>
                                <wps:cNvSpPr txBox="1"/>
                                <wps:spPr>
                                  <a:xfrm>
                                    <a:off x="301814" y="-87343"/>
                                    <a:ext cx="307272" cy="2842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15062" w:rsidRPr="00CF3D91" w:rsidRDefault="00715062" w:rsidP="00715062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9" name="Oval 229"/>
                                <wps:cNvSpPr/>
                                <wps:spPr>
                                  <a:xfrm>
                                    <a:off x="269422" y="0"/>
                                    <a:ext cx="1080428" cy="108046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31" name="Straight Connector 231"/>
                              <wps:cNvCnPr>
                                <a:stCxn id="229" idx="7"/>
                              </wps:cNvCnPr>
                              <wps:spPr>
                                <a:xfrm flipH="1">
                                  <a:off x="277327" y="464738"/>
                                  <a:ext cx="913840" cy="473043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32" name="Text Box 232"/>
                            <wps:cNvSpPr txBox="1"/>
                            <wps:spPr>
                              <a:xfrm rot="19941313">
                                <a:off x="62930" y="475704"/>
                                <a:ext cx="500370" cy="2835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15062" w:rsidRPr="00CF3D91" w:rsidRDefault="00715062" w:rsidP="00715062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715062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4" name="Straight Connector 234"/>
                          <wps:cNvCnPr/>
                          <wps:spPr>
                            <a:xfrm flipH="1" flipV="1">
                              <a:off x="432682" y="106728"/>
                              <a:ext cx="795582" cy="67822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35" name="Text Box 235"/>
                        <wps:cNvSpPr txBox="1"/>
                        <wps:spPr>
                          <a:xfrm>
                            <a:off x="1169402" y="793339"/>
                            <a:ext cx="306827" cy="283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5062" w:rsidRPr="00CF3D91" w:rsidRDefault="00715062" w:rsidP="0071506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1102432" y="72122"/>
                            <a:ext cx="306827" cy="283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5062" w:rsidRPr="00CF3D91" w:rsidRDefault="00715062" w:rsidP="0071506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37"/>
                        <wps:cNvSpPr txBox="1"/>
                        <wps:spPr>
                          <a:xfrm>
                            <a:off x="0" y="643944"/>
                            <a:ext cx="306827" cy="2837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5062" w:rsidRPr="00CF3D91" w:rsidRDefault="00715062" w:rsidP="00715062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38"/>
                        <wps:cNvSpPr txBox="1"/>
                        <wps:spPr>
                          <a:xfrm rot="2390240">
                            <a:off x="700611" y="613034"/>
                            <a:ext cx="499638" cy="2833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5062" w:rsidRPr="00CF3D91" w:rsidRDefault="00715062" w:rsidP="0071506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6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BA62C1" id="Group 239" o:spid="_x0000_s1118" style="position:absolute;margin-left:87.15pt;margin-top:.7pt;width:116.25pt;height:91.8pt;z-index:251753472" coordsize="14762,116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">
                <v:group id="Group 218" o:spid="_x0000_s1119" style="position:absolute;left:2112;width:10932;height:11658" coordorigin="2072,-872" coordsize="10944,11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group id="Group 219" o:spid="_x0000_s1120" style="position:absolute;left:2072;top:-872;width:10945;height:11664" coordorigin="381,880" coordsize="10944,11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  <v:group id="Group 221" o:spid="_x0000_s1121" style="position:absolute;left:381;top:880;width:10945;height:11665" coordorigin="2693,2194" coordsize="10950,11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  <v:group id="Group 222" o:spid="_x0000_s1122" style="position:absolute;left:2693;top:2194;width:10950;height:11667" coordorigin="2694,-873" coordsize="10954,11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<v:shape id="Text Box 223" o:spid="_x0000_s1123" type="#_x0000_t202" style="position:absolute;left:8640;top:1631;width:5008;height:2838;rotation:-180337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CTqsUA&#10;AADcAAAADwAAAGRycy9kb3ducmV2LnhtbESPzWrDMBCE74W+g9hCb40cpwnBtRxCSqDNLX89L9bW&#10;MrVWtqU67ttXgUCOw8x8w+Sr0TZioN7XjhVMJwkI4tLpmisFp+P2ZQnCB2SNjWNS8EceVsXjQ46Z&#10;dhfe03AIlYgQ9hkqMCG0mZS+NGTRT1xLHL1v11sMUfaV1D1eItw2Mk2ShbRYc1ww2NLGUPlz+LUK&#10;uuluvt11pnt//fqcVeehOS2Gs1LPT+P6DUSgMdzDt/aHVpCmM7ieiUdAF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sJOqxQAAANwAAAAPAAAAAAAAAAAAAAAAAJgCAABkcnMv&#10;ZG93bnJldi54bWxQSwUGAAAAAAQABAD1AAAAigMAAAAA&#10;" filled="f" stroked="f" strokeweight=".5pt">
                          <v:textbox>
                            <w:txbxContent>
                              <w:p w:rsidR="00715062" w:rsidRPr="00CF3D91" w:rsidRDefault="00715062" w:rsidP="00715062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4</w:t>
                                </w:r>
                                <w:r w:rsidRPr="00715062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v:textbox>
                        </v:shape>
                        <v:shape id="Text Box 224" o:spid="_x0000_s1124" type="#_x0000_t202" style="position:absolute;left:6861;top:1390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xHM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PzEcxQAAANwAAAAPAAAAAAAAAAAAAAAAAJgCAABkcnMv&#10;ZG93bnJldi54bWxQSwUGAAAAAAQABAD1AAAAigMAAAAA&#10;" filled="f" stroked="f" strokeweight=".5pt">
                          <v:textbox>
                            <w:txbxContent>
                              <w:p w:rsidR="00715062" w:rsidRPr="00CF3D91" w:rsidRDefault="00715062" w:rsidP="0071506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25" o:spid="_x0000_s1125" type="#_x0000_t202" style="position:absolute;left:3018;top:-873;width:3072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Uh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ksz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OUh8YAAADcAAAADwAAAAAAAAAAAAAAAACYAgAAZHJz&#10;L2Rvd25yZXYueG1sUEsFBgAAAAAEAAQA9QAAAIsDAAAAAA==&#10;" filled="f" stroked="f" strokeweight=".5pt">
                          <v:textbox>
                            <w:txbxContent>
                              <w:p w:rsidR="00715062" w:rsidRPr="00CF3D91" w:rsidRDefault="00715062" w:rsidP="00715062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oval id="Oval 229" o:spid="_x0000_s1126" style="position:absolute;left:2694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eNMQA&#10;AADcAAAADwAAAGRycy9kb3ducmV2LnhtbESPzWsCMRTE74X+D+EVvNWki0hdjSLVoj0U/Oihx8fm&#10;7QduXpZNqvG/bwTB4zAzv2Fmi2hbcabeN441vA0VCOLCmYYrDT/Hz9d3ED4gG2wdk4YreVjMn59m&#10;mBt34T2dD6ESCcI+Rw11CF0upS9qsuiHriNOXul6iyHJvpKmx0uC21ZmSo2lxYbTQo0dfdRUnA5/&#10;VsP37/hrFDCWccfqpDab9arcKa0HL3E5BREohkf43t4aDVk2gduZd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S3jTEAAAA3AAAAA8AAAAAAAAAAAAAAAAAmAIAAGRycy9k&#10;b3ducmV2LnhtbFBLBQYAAAAABAAEAPUAAACJAwAAAAA=&#10;" filled="f" strokecolor="black [3213]"/>
                      </v:group>
                      <v:line id="Straight Connector 231" o:spid="_x0000_s1127" style="position:absolute;flip:x;visibility:visible;mso-wrap-style:square" from="2773,4647" to="11911,9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VCVsQAAADcAAAADwAAAGRycy9kb3ducmV2LnhtbESP0WoCMRRE34X+Q7gF3zSrtlK3RlFB&#10;kL6I1g+4bK6bpZubNYm67tc3hYKPw8ycYebL1tbiRj5UjhWMhhkI4sLpiksFp+/t4ANEiMgaa8ek&#10;4EEBlouX3hxz7e58oNsxliJBOOSowMTY5FKGwpDFMHQNcfLOzluMSfpSao/3BLe1HGfZVFqsOC0Y&#10;bGhjqPg5Xq2CuounbrbemC67vD30fj91/v1Lqf5ru/oEEamNz/B/e6cVjCcj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1UJWxAAAANwAAAAPAAAAAAAAAAAA&#10;AAAAAKECAABkcnMvZG93bnJldi54bWxQSwUGAAAAAAQABAD5AAAAkgMAAAAA&#10;" strokecolor="black [3213]"/>
                    </v:group>
                    <v:shape id="Text Box 232" o:spid="_x0000_s1128" type="#_x0000_t202" style="position:absolute;left:629;top:4757;width:5004;height:2835;rotation:-18117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w5pMYA&#10;AADcAAAADwAAAGRycy9kb3ducmV2LnhtbESPT2vCQBTE70K/w/KE3nRjhLSkriJK8c+pWlvx9sg+&#10;k2D2bdjdavz2bqHQ4zAzv2Ems8404krO15YVjIYJCOLC6ppLBYfP98ErCB+QNTaWScGdPMymT70J&#10;5treeEfXfShFhLDPUUEVQptL6YuKDPqhbYmjd7bOYIjSlVI7vEW4aWSaJJk0WHNcqLClRUXFZf9j&#10;FMwvYfV1csfssMy2S/3xvTkuXjZKPfe7+RuIQF34D/+111pBOk7h90w8AnL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w5pMYAAADcAAAADwAAAAAAAAAAAAAAAACYAgAAZHJz&#10;L2Rvd25yZXYueG1sUEsFBgAAAAAEAAQA9QAAAIsDAAAAAA==&#10;" filled="f" stroked="f" strokeweight=".5pt">
                      <v:textbox>
                        <w:txbxContent>
                          <w:p w:rsidR="00715062" w:rsidRPr="00CF3D91" w:rsidRDefault="00715062" w:rsidP="00715062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</w:t>
                            </w:r>
                            <w:r w:rsidRPr="00715062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</v:group>
                  <v:line id="Straight Connector 234" o:spid="_x0000_s1129" style="position:absolute;flip:x y;visibility:visible;mso-wrap-style:square" from="4326,1067" to="12282,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ZR0sQAAADcAAAADwAAAGRycy9kb3ducmV2LnhtbESPQWvCQBSE74X+h+UVequbWi2augkq&#10;KIIi1Nr7I/uapM2+DdnVrP/eFYQeh5n5hpnlwTTiTJ2rLSt4HSQgiAuray4VHL9WLxMQziNrbCyT&#10;ggs5yLPHhxmm2vb8SeeDL0WEsEtRQeV9m0rpiooMuoFtiaP3YzuDPsqulLrDPsJNI4dJ8i4N1hwX&#10;KmxpWVHxdzgZBZttmE54uf/d4Xdvm/14keh1UOr5Kcw/QHgK/j98b2+0guHbCG5n4hG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1lHSxAAAANwAAAAPAAAAAAAAAAAA&#10;AAAAAKECAABkcnMvZG93bnJldi54bWxQSwUGAAAAAAQABAD5AAAAkgMAAAAA&#10;" strokecolor="black [3213]"/>
                </v:group>
                <v:shape id="Text Box 235" o:spid="_x0000_s1130" type="#_x0000_t202" style="position:absolute;left:11694;top:7933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oCW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AlrHAAAA3AAAAA8AAAAAAAAAAAAAAAAAmAIAAGRy&#10;cy9kb3ducmV2LnhtbFBLBQYAAAAABAAEAPUAAACMAwAAAAA=&#10;" filled="f" stroked="f" strokeweight=".5pt">
                  <v:textbox>
                    <w:txbxContent>
                      <w:p w:rsidR="00715062" w:rsidRPr="00CF3D91" w:rsidRDefault="00715062" w:rsidP="0071506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236" o:spid="_x0000_s1131" type="#_x0000_t202" style="position:absolute;left:11024;top:721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<v:textbox>
                    <w:txbxContent>
                      <w:p w:rsidR="00715062" w:rsidRPr="00CF3D91" w:rsidRDefault="00715062" w:rsidP="0071506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37" o:spid="_x0000_s1132" type="#_x0000_t202" style="position:absolute;top:6439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715062" w:rsidRPr="00CF3D91" w:rsidRDefault="00715062" w:rsidP="00715062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38" o:spid="_x0000_s1133" type="#_x0000_t202" style="position:absolute;left:7006;top:6130;width:4996;height:2834;rotation:261077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R2vMIA&#10;AADcAAAADwAAAGRycy9kb3ducmV2LnhtbERPzWrCQBC+C32HZQRvZmMsotFVpCVQepEmPsCQHZNo&#10;djZkt0nap+8ehB4/vv/DaTKtGKh3jWUFqygGQVxa3XCl4Fpkyy0I55E1tpZJwQ85OB1fZgdMtR35&#10;i4bcVyKEsEtRQe19l0rpypoMush2xIG72d6gD7CvpO5xDOGmlUkcb6TBhkNDjR291VQ+8m+jwI1F&#10;e76/+11xKfBVJtl987n6VWoxn857EJ4m/y9+uj+0gmQd1oYz4QjI4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pHa8wgAAANwAAAAPAAAAAAAAAAAAAAAAAJgCAABkcnMvZG93&#10;bnJldi54bWxQSwUGAAAAAAQABAD1AAAAhwMAAAAA&#10;" filled="f" stroked="f" strokeweight=".5pt">
                  <v:textbox>
                    <w:txbxContent>
                      <w:p w:rsidR="00715062" w:rsidRPr="00CF3D91" w:rsidRDefault="00715062" w:rsidP="0071506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6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</w:r>
      <w:r w:rsidR="006C389B">
        <w:rPr>
          <w:rFonts w:ascii="Times New Roman" w:hAnsi="Times New Roman" w:cs="Times New Roman"/>
        </w:rPr>
        <w:tab/>
        <w:t xml:space="preserve">       </w:t>
      </w:r>
      <w:r w:rsidR="006C389B" w:rsidRPr="006C389B">
        <w:rPr>
          <w:rFonts w:ascii="Times New Roman" w:hAnsi="Times New Roman" w:cs="Times New Roman"/>
          <w:i/>
        </w:rPr>
        <w:t>BE</w:t>
      </w:r>
      <w:r w:rsidR="006C389B">
        <w:rPr>
          <w:rFonts w:ascii="Times New Roman" w:hAnsi="Times New Roman" w:cs="Times New Roman"/>
        </w:rPr>
        <w:t xml:space="preserve"> = ?</w:t>
      </w:r>
    </w:p>
    <w:p w:rsidR="00D71D10" w:rsidRDefault="00D71D10">
      <w:pPr>
        <w:rPr>
          <w:rFonts w:ascii="Times New Roman" w:hAnsi="Times New Roman" w:cs="Times New Roman"/>
        </w:rPr>
      </w:pPr>
    </w:p>
    <w:p w:rsidR="006E0F74" w:rsidRDefault="006E0F74">
      <w:pPr>
        <w:rPr>
          <w:rFonts w:ascii="Times New Roman" w:hAnsi="Times New Roman" w:cs="Times New Roman"/>
        </w:rPr>
      </w:pPr>
    </w:p>
    <w:p w:rsidR="006E0F74" w:rsidRDefault="006E0F74">
      <w:pPr>
        <w:rPr>
          <w:rFonts w:ascii="Times New Roman" w:hAnsi="Times New Roman" w:cs="Times New Roman"/>
        </w:rPr>
      </w:pPr>
    </w:p>
    <w:p w:rsidR="006E0F74" w:rsidRDefault="006E0F74">
      <w:pPr>
        <w:rPr>
          <w:rFonts w:ascii="Times New Roman" w:hAnsi="Times New Roman" w:cs="Times New Roman"/>
        </w:rPr>
      </w:pPr>
    </w:p>
    <w:p w:rsidR="006E0F74" w:rsidRDefault="006E0F74">
      <w:pPr>
        <w:rPr>
          <w:rFonts w:ascii="Times New Roman" w:hAnsi="Times New Roman" w:cs="Times New Roman"/>
        </w:rPr>
      </w:pPr>
    </w:p>
    <w:p w:rsidR="006E0F74" w:rsidRDefault="006E0F74">
      <w:pPr>
        <w:rPr>
          <w:rFonts w:ascii="Times New Roman" w:hAnsi="Times New Roman" w:cs="Times New Roman"/>
        </w:rPr>
      </w:pPr>
    </w:p>
    <w:p w:rsidR="00C779F2" w:rsidRDefault="00C779F2">
      <w:pPr>
        <w:rPr>
          <w:rFonts w:ascii="Times New Roman" w:hAnsi="Times New Roman" w:cs="Times New Roman"/>
        </w:rPr>
      </w:pPr>
    </w:p>
    <w:p w:rsidR="00C779F2" w:rsidRDefault="00C779F2">
      <w:pPr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B72FBA" w:rsidRDefault="00C779F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33664" behindDoc="1" locked="0" layoutInCell="1" allowOverlap="1" wp14:anchorId="29A80D63" wp14:editId="2F164A89">
                <wp:simplePos x="0" y="0"/>
                <wp:positionH relativeFrom="column">
                  <wp:posOffset>-80010</wp:posOffset>
                </wp:positionH>
                <wp:positionV relativeFrom="paragraph">
                  <wp:posOffset>-61394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4083235" id="Group 13" o:spid="_x0000_s1026" style="position:absolute;margin-left:-6.3pt;margin-top:-4.85pt;width:107.85pt;height:25.55pt;z-index:-251682816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sWbkz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D71D1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6-2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C1565C" w:rsidRDefault="005B25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ll in each empty cell in the table</w:t>
      </w:r>
      <w:r w:rsidR="00605C0B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 below. </w:t>
      </w:r>
      <w:r w:rsidR="001F64ED">
        <w:rPr>
          <w:rFonts w:ascii="Times New Roman" w:hAnsi="Times New Roman" w:cs="Times New Roman"/>
        </w:rPr>
        <w:t>Round answers to the nearest hundredth, if necessary.</w:t>
      </w:r>
    </w:p>
    <w:p w:rsidR="001F64ED" w:rsidRDefault="005B2591">
      <w:pPr>
        <w:rPr>
          <w:rFonts w:ascii="Times New Roman" w:hAnsi="Times New Roman" w:cs="Times New Roman"/>
        </w:rPr>
      </w:pPr>
      <w:r w:rsidRPr="005B2591">
        <w:rPr>
          <w:noProof/>
        </w:rPr>
        <w:drawing>
          <wp:anchor distT="0" distB="0" distL="114300" distR="114300" simplePos="0" relativeHeight="251771904" behindDoc="0" locked="0" layoutInCell="1" allowOverlap="1" wp14:anchorId="20798F15" wp14:editId="7272D445">
            <wp:simplePos x="0" y="0"/>
            <wp:positionH relativeFrom="column">
              <wp:posOffset>568411</wp:posOffset>
            </wp:positionH>
            <wp:positionV relativeFrom="paragraph">
              <wp:posOffset>89071</wp:posOffset>
            </wp:positionV>
            <wp:extent cx="4206240" cy="1362456"/>
            <wp:effectExtent l="0" t="0" r="3810" b="9525"/>
            <wp:wrapNone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6240" cy="136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3004" w:rsidRDefault="00063004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626ABC" w:rsidP="00C1565C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662849C1" wp14:editId="32A25CA3">
                <wp:simplePos x="0" y="0"/>
                <wp:positionH relativeFrom="column">
                  <wp:posOffset>4341341</wp:posOffset>
                </wp:positionH>
                <wp:positionV relativeFrom="paragraph">
                  <wp:posOffset>28626</wp:posOffset>
                </wp:positionV>
                <wp:extent cx="469557" cy="2286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557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6ABC" w:rsidRPr="00626ABC" w:rsidRDefault="00626ABC" w:rsidP="00626ABC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626ABC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2849C1" id="Text Box 26" o:spid="_x0000_s1134" type="#_x0000_t202" style="position:absolute;margin-left:341.85pt;margin-top:2.25pt;width:36.95pt;height:1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" filled="f" stroked="f" strokeweight=".5pt">
                <v:textbox>
                  <w:txbxContent>
                    <w:p w:rsidR="00626ABC" w:rsidRPr="00626ABC" w:rsidRDefault="00626ABC" w:rsidP="00626ABC">
                      <w:pP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626ABC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Pr="00C1565C" w:rsidRDefault="00B0485D" w:rsidP="00C156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16960" behindDoc="0" locked="0" layoutInCell="1" allowOverlap="1" wp14:anchorId="6287EB01" wp14:editId="134F7649">
                <wp:simplePos x="0" y="0"/>
                <wp:positionH relativeFrom="column">
                  <wp:posOffset>568411</wp:posOffset>
                </wp:positionH>
                <wp:positionV relativeFrom="paragraph">
                  <wp:posOffset>57150</wp:posOffset>
                </wp:positionV>
                <wp:extent cx="4206240" cy="1654810"/>
                <wp:effectExtent l="0" t="0" r="3810" b="254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06240" cy="1654810"/>
                          <a:chOff x="0" y="0"/>
                          <a:chExt cx="4206240" cy="1654810"/>
                        </a:xfrm>
                      </wpg:grpSpPr>
                      <pic:pic xmlns:pic="http://schemas.openxmlformats.org/drawingml/2006/picture">
                        <pic:nvPicPr>
                          <pic:cNvPr id="283" name="Picture 283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6240" cy="1654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Text Box 22"/>
                        <wps:cNvSpPr txBox="1"/>
                        <wps:spPr>
                          <a:xfrm>
                            <a:off x="797011" y="778476"/>
                            <a:ext cx="469557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F4EFF" w:rsidRPr="00BF4EFF" w:rsidRDefault="00BF4EF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BF4EFF"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0</w:t>
                              </w:r>
                              <w:r w:rsidRPr="00BF4EFF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87EB01" id="Group 23" o:spid="_x0000_s1135" style="position:absolute;margin-left:44.75pt;margin-top:4.5pt;width:331.2pt;height:130.3pt;z-index:251816960" coordsize="42062,1654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">
                <v:shape id="Picture 283" o:spid="_x0000_s1136" type="#_x0000_t75" style="position:absolute;width:42062;height:165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zVPnEAAAA3AAAAA8AAABkcnMvZG93bnJldi54bWxEj92KwjAUhO8XfIdwhL1bU10RqUZRURQR&#10;8Q+vD82xLTYnpYna3ac3guDlMDPfMMNxbQpxp8rllhW0WxEI4sTqnFMFp+Pipw/CeWSNhWVS8EcO&#10;xqPG1xBjbR+8p/vBpyJA2MWoIPO+jKV0SUYGXcuWxMG72MqgD7JKpa7wEeCmkJ0o6kmDOYeFDEua&#10;ZZRcDzejYJevpgUulnr3f1yf57c62ba7G6W+m/VkAMJT7T/hd3ulFXT6v/A6E46AHD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YzVPnEAAAA3AAAAA8AAAAAAAAAAAAAAAAA&#10;nwIAAGRycy9kb3ducmV2LnhtbFBLBQYAAAAABAAEAPcAAACQAwAAAAA=&#10;">
                  <v:imagedata r:id="rId24" o:title=""/>
                  <v:path arrowok="t"/>
                </v:shape>
                <v:shape id="Text Box 22" o:spid="_x0000_s1137" type="#_x0000_t202" style="position:absolute;left:7970;top:7784;width:469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G2icUA&#10;AADbAAAADwAAAGRycy9kb3ducmV2LnhtbESPQWvCQBSE70L/w/IKXqRujNhK6ioiWqW3mtrS2yP7&#10;moRm34bsNon/3hUEj8PMfMMsVr2pREuNKy0rmIwjEMSZ1SXnCj7T3dMchPPIGivLpOBMDlbLh8EC&#10;E207/qD26HMRIOwSVFB4XydSuqwgg25sa+Lg/drGoA+yyaVusAtwU8k4ip6lwZLDQoE1bQrK/o7/&#10;RsHPKP9+d/3bqZvOpvV236YvXzpVavjYr19BeOr9PXxrH7SCOIbrl/AD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baJxQAAANsAAAAPAAAAAAAAAAAAAAAAAJgCAABkcnMv&#10;ZG93bnJldi54bWxQSwUGAAAAAAQABAD1AAAAigMAAAAA&#10;" fillcolor="white [3201]" stroked="f" strokeweight=".5pt">
                  <v:textbox>
                    <w:txbxContent>
                      <w:p w:rsidR="00BF4EFF" w:rsidRPr="00BF4EFF" w:rsidRDefault="00BF4EF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BF4EFF">
                          <w:rPr>
                            <w:rFonts w:ascii="Times New Roman" w:hAnsi="Times New Roman" w:cs="Times New Roman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0</w:t>
                        </w:r>
                        <w:r w:rsidRPr="00BF4EFF">
                          <w:rPr>
                            <w:rFonts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1565C" w:rsidRDefault="004425CA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626ABC" w:rsidP="004425CA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479A487" wp14:editId="29A9BB64">
                <wp:simplePos x="0" y="0"/>
                <wp:positionH relativeFrom="column">
                  <wp:posOffset>4400932</wp:posOffset>
                </wp:positionH>
                <wp:positionV relativeFrom="paragraph">
                  <wp:posOffset>19050</wp:posOffset>
                </wp:positionV>
                <wp:extent cx="469557" cy="228600"/>
                <wp:effectExtent l="0" t="0" r="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557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6ABC" w:rsidRPr="00626ABC" w:rsidRDefault="00626ABC" w:rsidP="00626ABC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626ABC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79A487" id="Text Box 24" o:spid="_x0000_s1138" type="#_x0000_t202" style="position:absolute;margin-left:346.55pt;margin-top:1.5pt;width:36.95pt;height:1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" filled="f" stroked="f" strokeweight=".5pt">
                <v:textbox>
                  <w:txbxContent>
                    <w:p w:rsidR="00626ABC" w:rsidRPr="00626ABC" w:rsidRDefault="00626ABC" w:rsidP="00626ABC">
                      <w:pP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626ABC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4425CA" w:rsidRDefault="00626ABC" w:rsidP="004425CA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50CB050D" wp14:editId="178DAC8D">
                <wp:simplePos x="0" y="0"/>
                <wp:positionH relativeFrom="column">
                  <wp:posOffset>4344636</wp:posOffset>
                </wp:positionH>
                <wp:positionV relativeFrom="paragraph">
                  <wp:posOffset>108962</wp:posOffset>
                </wp:positionV>
                <wp:extent cx="469557" cy="22860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557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6ABC" w:rsidRPr="00626ABC" w:rsidRDefault="00626ABC" w:rsidP="00626ABC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626ABC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CB050D" id="Text Box 25" o:spid="_x0000_s1139" type="#_x0000_t202" style="position:absolute;margin-left:342.1pt;margin-top:8.6pt;width:36.95pt;height:18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" filled="f" stroked="f" strokeweight=".5pt">
                <v:textbox>
                  <w:txbxContent>
                    <w:p w:rsidR="00626ABC" w:rsidRPr="00626ABC" w:rsidRDefault="00626ABC" w:rsidP="00626ABC">
                      <w:pP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626ABC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4425CA" w:rsidRDefault="00BC2096" w:rsidP="004425CA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5F4F3BD9" wp14:editId="7DB7D802">
                <wp:simplePos x="0" y="0"/>
                <wp:positionH relativeFrom="column">
                  <wp:posOffset>395416</wp:posOffset>
                </wp:positionH>
                <wp:positionV relativeFrom="paragraph">
                  <wp:posOffset>12700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57B6E" id="5-Point Star 435" o:spid="_x0000_s1026" style="position:absolute;margin-left:31.15pt;margin-top:1pt;width:9.1pt;height:8.7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E35508" w:rsidRPr="004425CA" w:rsidRDefault="00B971DC" w:rsidP="004425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73B2E43F" wp14:editId="30EB2CF7">
                <wp:simplePos x="0" y="0"/>
                <wp:positionH relativeFrom="column">
                  <wp:posOffset>2596824</wp:posOffset>
                </wp:positionH>
                <wp:positionV relativeFrom="paragraph">
                  <wp:posOffset>108564</wp:posOffset>
                </wp:positionV>
                <wp:extent cx="1089176" cy="1335253"/>
                <wp:effectExtent l="0" t="0" r="15875" b="17780"/>
                <wp:wrapNone/>
                <wp:docPr id="301" name="Group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9176" cy="1335253"/>
                          <a:chOff x="38196" y="-81560"/>
                          <a:chExt cx="1089564" cy="1336121"/>
                        </a:xfrm>
                      </wpg:grpSpPr>
                      <wps:wsp>
                        <wps:cNvPr id="302" name="Arc 302"/>
                        <wps:cNvSpPr/>
                        <wps:spPr>
                          <a:xfrm>
                            <a:off x="38196" y="175260"/>
                            <a:ext cx="1089564" cy="1078230"/>
                          </a:xfrm>
                          <a:prstGeom prst="arc">
                            <a:avLst>
                              <a:gd name="adj1" fmla="val 18944868"/>
                              <a:gd name="adj2" fmla="val 12960233"/>
                            </a:avLst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03" name="Group 303"/>
                        <wpg:cNvGrpSpPr/>
                        <wpg:grpSpPr>
                          <a:xfrm>
                            <a:off x="38197" y="175260"/>
                            <a:ext cx="1079467" cy="1079301"/>
                            <a:chOff x="269328" y="306704"/>
                            <a:chExt cx="1080047" cy="1079486"/>
                          </a:xfrm>
                        </wpg:grpSpPr>
                        <wpg:grpSp>
                          <wpg:cNvPr id="304" name="Group 304"/>
                          <wpg:cNvGrpSpPr/>
                          <wpg:grpSpPr>
                            <a:xfrm>
                              <a:off x="269328" y="306704"/>
                              <a:ext cx="1080047" cy="1079486"/>
                              <a:chOff x="269422" y="0"/>
                              <a:chExt cx="1080428" cy="1080464"/>
                            </a:xfrm>
                          </wpg:grpSpPr>
                          <wps:wsp>
                            <wps:cNvPr id="305" name="Text Box 305"/>
                            <wps:cNvSpPr txBox="1"/>
                            <wps:spPr>
                              <a:xfrm>
                                <a:off x="741326" y="158177"/>
                                <a:ext cx="50081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971DC" w:rsidRPr="00CF3D91" w:rsidRDefault="00B971DC" w:rsidP="00B971DC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6E0F74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06" name="Group 306"/>
                            <wpg:cNvGrpSpPr/>
                            <wpg:grpSpPr>
                              <a:xfrm>
                                <a:off x="269422" y="0"/>
                                <a:ext cx="1080428" cy="1080464"/>
                                <a:chOff x="0" y="0"/>
                                <a:chExt cx="1080428" cy="1080464"/>
                              </a:xfrm>
                            </wpg:grpSpPr>
                            <wps:wsp>
                              <wps:cNvPr id="307" name="Oval 307"/>
                              <wps:cNvSpPr/>
                              <wps:spPr>
                                <a:xfrm>
                                  <a:off x="520768" y="520767"/>
                                  <a:ext cx="36564" cy="3655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8" name="Oval 308"/>
                              <wps:cNvSpPr/>
                              <wps:spPr>
                                <a:xfrm>
                                  <a:off x="0" y="0"/>
                                  <a:ext cx="1080428" cy="10804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9" name="Straight Connector 309"/>
                            <wps:cNvCnPr>
                              <a:stCxn id="302" idx="2"/>
                            </wps:cNvCnPr>
                            <wps:spPr>
                              <a:xfrm>
                                <a:off x="375115" y="220216"/>
                                <a:ext cx="430407" cy="31150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10" name="Straight Connector 310"/>
                          <wps:cNvCnPr>
                            <a:endCxn id="308" idx="7"/>
                          </wps:cNvCnPr>
                          <wps:spPr>
                            <a:xfrm flipV="1">
                              <a:off x="807844" y="464738"/>
                              <a:ext cx="382906" cy="376808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1" name="Text Box 311"/>
                        <wps:cNvSpPr txBox="1"/>
                        <wps:spPr>
                          <a:xfrm>
                            <a:off x="385956" y="-81560"/>
                            <a:ext cx="500370" cy="283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1DC" w:rsidRPr="00CF3D91" w:rsidRDefault="00B971DC" w:rsidP="00B971D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5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B2E43F" id="Group 301" o:spid="_x0000_s1140" style="position:absolute;margin-left:204.45pt;margin-top:8.55pt;width:85.75pt;height:105.15pt;z-index:251778048" coordorigin="381,-815" coordsize="10895,13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">
                <v:shape id="Arc 302" o:spid="_x0000_s1141" style="position:absolute;left:381;top:1752;width:10896;height:10782;visibility:visible;mso-wrap-style:square;v-text-anchor:middle" coordsize="1089564,1078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fuwMIA&#10;AADcAAAADwAAAGRycy9kb3ducmV2LnhtbESPT4vCMBTE78J+h/AEb5pYUaRrFFmQXY/+Aa+P5m1a&#10;bV5qE7V+eyMs7HGYmd8wi1XnanGnNlSeNYxHCgRx4U3FVsPxsBnOQYSIbLD2TBqeFGC1/OgtMDf+&#10;wTu676MVCcIhRw1ljE0uZShKchhGviFO3q9vHcYkWytNi48Ed7XMlJpJhxWnhRIb+iqpuOxvTsPW&#10;fo8Rs2d1vZC059NxelbXqdaDfrf+BBGpi//hv/aP0TBRGbzPpCMgl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1+7AwgAAANwAAAAPAAAAAAAAAAAAAAAAAJgCAABkcnMvZG93&#10;bnJldi54bWxQSwUGAAAAAAQABAD1AAAAhwMAAAAA&#10;" path="m933003,160897nsc1137212,366169,1142282,694041,944515,905400,749716,1113588,425194,1136729,202245,958330,-24045,777258,-66572,452158,105666,220032l544782,539115,933003,160897xem933003,160897nfc1137212,366169,1142282,694041,944515,905400,749716,1113588,425194,1136729,202245,958330,-24045,777258,-66572,452158,105666,220032e" fillcolor="#d8d8d8 [2732]" stroked="f">
                  <v:path arrowok="t" o:connecttype="custom" o:connectlocs="933003,160897;944515,905400;202245,958330;105666,220032" o:connectangles="0,0,0,0"/>
                </v:shape>
                <v:group id="Group 303" o:spid="_x0000_s1142" style="position:absolute;left:381;top:1752;width:10795;height:10793" coordorigin="2693,3067" coordsize="10800,1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group id="Group 304" o:spid="_x0000_s1143" style="position:absolute;left:2693;top:3067;width:10800;height:10794" coordorigin="269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<v:shape id="Text Box 305" o:spid="_x0000_s1144" type="#_x0000_t202" style="position:absolute;left:7413;top:1581;width:5008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fHesYA&#10;AADc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fHesYAAADcAAAADwAAAAAAAAAAAAAAAACYAgAAZHJz&#10;L2Rvd25yZXYueG1sUEsFBgAAAAAEAAQA9QAAAIsDAAAAAA==&#10;" filled="f" stroked="f" strokeweight=".5pt">
                      <v:textbox>
                        <w:txbxContent>
                          <w:p w:rsidR="00B971DC" w:rsidRPr="00CF3D91" w:rsidRDefault="00B971DC" w:rsidP="00B971DC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</w:t>
                            </w:r>
                            <w:r w:rsidRPr="006E0F74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in</w:t>
                            </w:r>
                          </w:p>
                        </w:txbxContent>
                      </v:textbox>
                    </v:shape>
                    <v:group id="Group 306" o:spid="_x0000_s1145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<v:oval id="Oval 307" o:spid="_x0000_s1146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JSGMMA&#10;AADcAAAADwAAAGRycy9kb3ducmV2LnhtbESP0WoCMRRE3wv+Q7hC32qigq2rUUQRig+Fbv2Ay+a6&#10;Wd3cLJvorn9vBKGPw8ycYZbr3tXiRm2oPGsYjxQI4sKbiksNx7/9xxeIEJEN1p5Jw50CrFeDtyVm&#10;xnf8S7c8liJBOGSowcbYZFKGwpLDMPINcfJOvnUYk2xLaVrsEtzVcqLUTDqsOC1YbGhrqbjkV6dh&#10;FnNbXc4/97na7rrDeH+S5yC1fh/2mwWISH38D7/a30bDVH3C80w6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JSGMMAAADcAAAADwAAAAAAAAAAAAAAAACYAgAAZHJzL2Rv&#10;d25yZXYueG1sUEsFBgAAAAAEAAQA9QAAAIgDAAAAAA==&#10;" fillcolor="black [3213]" stroked="f" strokeweight="2pt"/>
                      <v:oval id="Oval 308" o:spid="_x0000_s1147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ooUsAA&#10;AADcAAAADwAAAGRycy9kb3ducmV2LnhtbERPy2oCMRTdF/yHcIXuaqItIqNRxAfWRcHXwuVlcueB&#10;k5thEjX9+2YhdHk479ki2kY8qPO1Yw3DgQJBnDtTc6nhct5+TED4gGywcUwafsnDYt57m2Fm3JOP&#10;9DiFUqQQ9hlqqEJoMyl9XpFFP3AtceIK11kMCXalNB0+U7ht5EipsbRYc2qosKVVRfntdLcafq7j&#10;/VfAWMQDq5va7Tbr4qC0fu/H5RREoBj+xS/3t9HwqdLadCYdATn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ooUsAAAADcAAAADwAAAAAAAAAAAAAAAACYAgAAZHJzL2Rvd25y&#10;ZXYueG1sUEsFBgAAAAAEAAQA9QAAAIUDAAAAAA==&#10;" filled="f" strokecolor="black [3213]"/>
                    </v:group>
                    <v:line id="Straight Connector 309" o:spid="_x0000_s1148" style="position:absolute;visibility:visible;mso-wrap-style:square" from="3751,2202" to="8055,5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7LBMYAAADcAAAADwAAAGRycy9kb3ducmV2LnhtbESPQWvCQBSE7wX/w/KE3upGpcZGVwmC&#10;oO1Jben1kX0m0ezbsLuNaX99t1DwOMzMN8xy3ZtGdOR8bVnBeJSAIC6srrlU8H7aPs1B+ICssbFM&#10;Cr7Jw3o1eFhipu2ND9QdQykihH2GCqoQ2kxKX1Rk0I9sSxy9s3UGQ5SulNrhLcJNIydJMpMGa44L&#10;Fba0qai4Hr+MgnnxenF5mu/Hzx9t+tNN3mbbz1Spx2GfL0AE6sM9/N/eaQXT5AX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eywTGAAAA3AAAAA8AAAAAAAAA&#10;AAAAAAAAoQIAAGRycy9kb3ducmV2LnhtbFBLBQYAAAAABAAEAPkAAACUAwAAAAA=&#10;" strokecolor="black [3213]"/>
                  </v:group>
                  <v:line id="Straight Connector 310" o:spid="_x0000_s1149" style="position:absolute;flip:y;visibility:visible;mso-wrap-style:square" from="8078,4647" to="11907,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20MMIAAADcAAAADwAAAGRycy9kb3ducmV2LnhtbERP3WrCMBS+F3yHcATvNO2csnWmMoXB&#10;2I3M+QCH5qwpNic1iVr79MvFwMuP73+96W0rruRD41hBPs9AEFdON1wrOP58zF5AhIissXVMCu4U&#10;YFOOR2sstLvxN10PsRYphEOBCkyMXSFlqAxZDHPXESfu13mLMUFfS+3xlsJtK5+ybCUtNpwaDHa0&#10;M1SdDheroB3icXjd7syQnZ/ver9fOb/8Umo66d/fQETq40P87/7UChZ5mp/OpCMg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20MMIAAADcAAAADwAAAAAAAAAAAAAA&#10;AAChAgAAZHJzL2Rvd25yZXYueG1sUEsFBgAAAAAEAAQA+QAAAJADAAAAAA==&#10;" strokecolor="black [3213]"/>
                </v:group>
                <v:shape id="Text Box 311" o:spid="_x0000_s1150" type="#_x0000_t202" style="position:absolute;left:3859;top:-815;width:5004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VXpMUA&#10;AADcAAAADwAAAGRycy9kb3ducmV2LnhtbESPQYvCMBSE74L/ITzBm6ZVVqQaRQqiyO5B14u3Z/Ns&#10;i81LbaLW/fWbBWGPw8x8w8yXranEgxpXWlYQDyMQxJnVJecKjt/rwRSE88gaK8uk4EUOlotuZ46J&#10;tk/e0+PgcxEg7BJUUHhfJ1K6rCCDbmhr4uBdbGPQB9nkUjf4DHBTyVEUTaTBksNCgTWlBWXXw90o&#10;2KXrL9yfR2b6U6Wbz8uqvh1PH0r1e+1qBsJT6//D7/ZWKxjH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xVekxQAAANwAAAAPAAAAAAAAAAAAAAAAAJgCAABkcnMv&#10;ZG93bnJldi54bWxQSwUGAAAAAAQABAD1AAAAigMAAAAA&#10;" filled="f" stroked="f" strokeweight=".5pt">
                  <v:textbox>
                    <w:txbxContent>
                      <w:p w:rsidR="00B971DC" w:rsidRPr="00CF3D91" w:rsidRDefault="00B971DC" w:rsidP="00B971D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5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5508">
        <w:rPr>
          <w:rFonts w:ascii="Times New Roman" w:hAnsi="Times New Roman" w:cs="Times New Roman"/>
        </w:rPr>
        <w:t>Find the area of each shaded sector.</w:t>
      </w:r>
      <w:r w:rsidR="004638C4">
        <w:rPr>
          <w:rFonts w:ascii="Times New Roman" w:hAnsi="Times New Roman" w:cs="Times New Roman"/>
        </w:rPr>
        <w:t xml:space="preserve"> Round to the nearest hundredth.</w:t>
      </w:r>
      <w:bookmarkStart w:id="0" w:name="_GoBack"/>
      <w:bookmarkEnd w:id="0"/>
    </w:p>
    <w:p w:rsidR="004425CA" w:rsidRDefault="00BC2096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24728F70" wp14:editId="59F5863D">
                <wp:simplePos x="0" y="0"/>
                <wp:positionH relativeFrom="column">
                  <wp:posOffset>4467515</wp:posOffset>
                </wp:positionH>
                <wp:positionV relativeFrom="paragraph">
                  <wp:posOffset>101651</wp:posOffset>
                </wp:positionV>
                <wp:extent cx="1431122" cy="1078865"/>
                <wp:effectExtent l="0" t="0" r="17145" b="26035"/>
                <wp:wrapNone/>
                <wp:docPr id="330" name="Group 3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1122" cy="1078865"/>
                          <a:chOff x="-67415" y="0"/>
                          <a:chExt cx="1431122" cy="1078865"/>
                        </a:xfrm>
                      </wpg:grpSpPr>
                      <wpg:grpSp>
                        <wpg:cNvPr id="314" name="Group 314"/>
                        <wpg:cNvGrpSpPr/>
                        <wpg:grpSpPr>
                          <a:xfrm>
                            <a:off x="274682" y="0"/>
                            <a:ext cx="1089025" cy="1078865"/>
                            <a:chOff x="207281" y="0"/>
                            <a:chExt cx="1089564" cy="1079224"/>
                          </a:xfrm>
                        </wpg:grpSpPr>
                        <wpg:grpSp>
                          <wpg:cNvPr id="315" name="Group 315"/>
                          <wpg:cNvGrpSpPr/>
                          <wpg:grpSpPr>
                            <a:xfrm>
                              <a:off x="207281" y="0"/>
                              <a:ext cx="1089564" cy="1079224"/>
                              <a:chOff x="38196" y="175260"/>
                              <a:chExt cx="1089564" cy="1079301"/>
                            </a:xfrm>
                          </wpg:grpSpPr>
                          <wps:wsp>
                            <wps:cNvPr id="316" name="Arc 316"/>
                            <wps:cNvSpPr/>
                            <wps:spPr>
                              <a:xfrm>
                                <a:off x="38196" y="175260"/>
                                <a:ext cx="1089564" cy="1078230"/>
                              </a:xfrm>
                              <a:prstGeom prst="arc">
                                <a:avLst>
                                  <a:gd name="adj1" fmla="val 13458895"/>
                                  <a:gd name="adj2" fmla="val 14635827"/>
                                </a:avLst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17" name="Group 317"/>
                            <wpg:cNvGrpSpPr/>
                            <wpg:grpSpPr>
                              <a:xfrm>
                                <a:off x="38197" y="175260"/>
                                <a:ext cx="1079467" cy="1079301"/>
                                <a:chOff x="269328" y="306704"/>
                                <a:chExt cx="1080047" cy="1079486"/>
                              </a:xfrm>
                            </wpg:grpSpPr>
                            <wpg:grpSp>
                              <wpg:cNvPr id="318" name="Group 318"/>
                              <wpg:cNvGrpSpPr/>
                              <wpg:grpSpPr>
                                <a:xfrm>
                                  <a:off x="269328" y="306704"/>
                                  <a:ext cx="1080047" cy="1079486"/>
                                  <a:chOff x="269422" y="0"/>
                                  <a:chExt cx="1080428" cy="1080464"/>
                                </a:xfrm>
                              </wpg:grpSpPr>
                              <wps:wsp>
                                <wps:cNvPr id="319" name="Text Box 319"/>
                                <wps:cNvSpPr txBox="1"/>
                                <wps:spPr>
                                  <a:xfrm>
                                    <a:off x="346821" y="294651"/>
                                    <a:ext cx="500815" cy="283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971DC" w:rsidRPr="00CF3D91" w:rsidRDefault="00B971DC" w:rsidP="00B971DC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  <w:r w:rsidRPr="006E0F74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i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20" name="Group 320"/>
                                <wpg:cNvGrpSpPr/>
                                <wpg:grpSpPr>
                                  <a:xfrm>
                                    <a:off x="269422" y="0"/>
                                    <a:ext cx="1080428" cy="1080464"/>
                                    <a:chOff x="0" y="0"/>
                                    <a:chExt cx="1080428" cy="1080464"/>
                                  </a:xfrm>
                                </wpg:grpSpPr>
                                <wps:wsp>
                                  <wps:cNvPr id="321" name="Oval 321"/>
                                  <wps:cNvSpPr/>
                                  <wps:spPr>
                                    <a:xfrm>
                                      <a:off x="520768" y="520767"/>
                                      <a:ext cx="36564" cy="3655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2" name="Oval 322"/>
                                  <wps:cNvSpPr/>
                                  <wps:spPr>
                                    <a:xfrm>
                                      <a:off x="0" y="0"/>
                                      <a:ext cx="1080428" cy="108046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23" name="Straight Connector 323"/>
                                <wps:cNvCnPr/>
                                <wps:spPr>
                                  <a:xfrm>
                                    <a:off x="577024" y="53964"/>
                                    <a:ext cx="466914" cy="977492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24" name="Straight Connector 324"/>
                              <wps:cNvCnPr>
                                <a:endCxn id="322" idx="1"/>
                              </wps:cNvCnPr>
                              <wps:spPr>
                                <a:xfrm flipH="1" flipV="1">
                                  <a:off x="427497" y="464791"/>
                                  <a:ext cx="380613" cy="37693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25" name="Text Box 325"/>
                            <wps:cNvSpPr txBox="1"/>
                            <wps:spPr>
                              <a:xfrm>
                                <a:off x="422182" y="898337"/>
                                <a:ext cx="500370" cy="28351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971DC" w:rsidRPr="00CF3D91" w:rsidRDefault="00B971DC" w:rsidP="00B971DC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4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27" name="Straight Connector 327"/>
                          <wps:cNvCnPr>
                            <a:endCxn id="322" idx="3"/>
                          </wps:cNvCnPr>
                          <wps:spPr>
                            <a:xfrm flipH="1" flipV="1">
                              <a:off x="365366" y="921175"/>
                              <a:ext cx="615743" cy="10909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9" name="Text Box 329"/>
                        <wps:cNvSpPr txBox="1"/>
                        <wps:spPr>
                          <a:xfrm>
                            <a:off x="-67415" y="407616"/>
                            <a:ext cx="500122" cy="2834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1DC" w:rsidRPr="00CF3D91" w:rsidRDefault="00B971DC" w:rsidP="00B971D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4728F70" id="Group 330" o:spid="_x0000_s1151" style="position:absolute;left:0;text-align:left;margin-left:351.75pt;margin-top:8pt;width:112.7pt;height:84.95pt;z-index:251783168;mso-width-relative:margin" coordorigin="-674" coordsize="14311,107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">
                <v:group id="Group 314" o:spid="_x0000_s1152" style="position:absolute;left:2746;width:10891;height:10788" coordorigin="2072" coordsize="10895,10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group id="Group 315" o:spid="_x0000_s1153" style="position:absolute;left:2072;width:10896;height:10792" coordorigin="381,1752" coordsize="10895,107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shape id="Arc 316" o:spid="_x0000_s1154" style="position:absolute;left:381;top:1752;width:10896;height:10782;visibility:visible;mso-wrap-style:square;v-text-anchor:middle" coordsize="1089564,1078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V+HsAA&#10;AADcAAAADwAAAGRycy9kb3ducmV2LnhtbESPQYvCMBSE7wv+h/AEb2taRZFqFBFEPa4KXh/NM602&#10;L7WJWv/9RhA8DjPzDTNbtLYSD2p86VhB2k9AEOdOl2wUHA/r3wkIH5A1Vo5JwYs8LOadnxlm2j35&#10;jx77YESEsM9QQRFCnUnp84Is+r6riaN3do3FEGVjpG7wGeG2koMkGUuLJceFAmtaFZRf93erYGc2&#10;KeLgVd6uJM3ldBxdkttIqV63XU5BBGrDN/xpb7WCYTqG95l4BOT8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V+HsAAAADcAAAADwAAAAAAAAAAAAAAAACYAgAAZHJzL2Rvd25y&#10;ZXYueG1sUEsFBgAAAAAEAAQA9QAAAIUDAAAAAA==&#10;" path="m156979,160477nsc200607,116718,251476,80665,307386,53878l544782,539115,156979,160477xem156979,160477nfc200607,116718,251476,80665,307386,53878e" fillcolor="#d8d8d8 [2732]" stroked="f">
                      <v:path arrowok="t" o:connecttype="custom" o:connectlocs="156979,160477;307386,53878" o:connectangles="0,0"/>
                    </v:shape>
                    <v:group id="Group 317" o:spid="_x0000_s1155" style="position:absolute;left:381;top:1752;width:10795;height:10793" coordorigin="2693,3067" coordsize="10800,1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<v:group id="Group 318" o:spid="_x0000_s1156" style="position:absolute;left:2693;top:3067;width:10800;height:10794" coordorigin="269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  <v:shape id="Text Box 319" o:spid="_x0000_s1157" type="#_x0000_t202" style="position:absolute;left:3468;top:2946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bo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NbosYAAADcAAAADwAAAAAAAAAAAAAAAACYAgAAZHJz&#10;L2Rvd25yZXYueG1sUEsFBgAAAAAEAAQA9QAAAIsDAAAAAA==&#10;" filled="f" stroked="f" strokeweight=".5pt">
                          <v:textbox>
                            <w:txbxContent>
                              <w:p w:rsidR="00B971DC" w:rsidRPr="00CF3D91" w:rsidRDefault="00B971DC" w:rsidP="00B971DC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6</w:t>
                                </w:r>
                                <w:r w:rsidRPr="006E0F74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in</w:t>
                                </w:r>
                              </w:p>
                            </w:txbxContent>
                          </v:textbox>
                        </v:shape>
                        <v:group id="Group 320" o:spid="_x0000_s1158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      <v:oval id="Oval 321" o:spid="_x0000_s1159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zl8QA&#10;AADcAAAADwAAAGRycy9kb3ducmV2LnhtbESPwWrDMBBE74X8g9hCbo3sBELjRDYlwVByKNTtByzW&#10;xnJirYyl2s7fR4VCj8PMvGEOxWw7MdLgW8cK0lUCgrh2uuVGwfdX+fIKwgdkjZ1jUnAnD0W+eDpg&#10;pt3EnzRWoRERwj5DBSaEPpPS14Ys+pXriaN3cYPFEOXQSD3gFOG2k+sk2UqLLccFgz0dDdW36scq&#10;2IbKtLfrx32XHE/TOS0v8uqlUsvn+W0PItAc/sN/7XetYLNO4fdMPAIy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yM5fEAAAA3AAAAA8AAAAAAAAAAAAAAAAAmAIAAGRycy9k&#10;b3ducmV2LnhtbFBLBQYAAAAABAAEAPUAAACJAwAAAAA=&#10;" fillcolor="black [3213]" stroked="f" strokeweight="2pt"/>
                          <v:oval id="Oval 322" o:spid="_x0000_s1160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dD2MQA&#10;AADcAAAADwAAAGRycy9kb3ducmV2LnhtbESPzWsCMRTE7wX/h/AK3mrStYisRhHboh4KfvTQ42Pz&#10;9gM3L8sm1fjfN0LB4zAzv2Hmy2hbcaHeN441vI4UCOLCmYYrDd+nz5cpCB+QDbaOScONPCwXg6c5&#10;5sZd+UCXY6hEgrDPUUMdQpdL6YuaLPqR64iTV7reYkiyr6Tp8ZrgtpWZUhNpseG0UGNH65qK8/HX&#10;avj6mezeAsYy7lmd1Wbz8V7uldbD57iagQgUwyP8394aDeMsg/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XQ9jEAAAA3AAAAA8AAAAAAAAAAAAAAAAAmAIAAGRycy9k&#10;b3ducmV2LnhtbFBLBQYAAAAABAAEAPUAAACJAwAAAAA=&#10;" filled="f" strokecolor="black [3213]"/>
                        </v:group>
                        <v:line id="Straight Connector 323" o:spid="_x0000_s1161" style="position:absolute;visibility:visible;mso-wrap-style:square" from="5770,539" to="10439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OgjsYAAADcAAAADwAAAGRycy9kb3ducmV2LnhtbESPQWvCQBSE70L/w/IK3nRjpEaiq4SC&#10;YNtTbcXrI/tM0mbfht1tTP31bqHgcZiZb5j1djCt6Mn5xrKC2TQBQVxa3XCl4PNjN1mC8AFZY2uZ&#10;FPySh+3mYbTGXNsLv1N/CJWIEPY5KqhD6HIpfVmTQT+1HXH0ztYZDFG6SmqHlwg3rUyTZCENNhwX&#10;auzouaby+/BjFCzL1y9XZMXL7OnYZdc+fVvsTplS48ehWIEINIR7+L+91wrm6Rz+zsQjID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DoI7GAAAA3AAAAA8AAAAAAAAA&#10;AAAAAAAAoQIAAGRycy9kb3ducmV2LnhtbFBLBQYAAAAABAAEAPkAAACUAwAAAAA=&#10;" strokecolor="black [3213]"/>
                      </v:group>
                      <v:line id="Straight Connector 324" o:spid="_x0000_s1162" style="position:absolute;flip:x y;visibility:visible;mso-wrap-style:square" from="4274,4647" to="8081,8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7IksQAAADcAAAADwAAAGRycy9kb3ducmV2LnhtbESPQWvCQBSE74X+h+UVequbWi2augkq&#10;KIIi1Nr7I/uapM2+DdnVrP/eFYQeh5n5hpnlwTTiTJ2rLSt4HSQgiAuray4VHL9WLxMQziNrbCyT&#10;ggs5yLPHhxmm2vb8SeeDL0WEsEtRQeV9m0rpiooMuoFtiaP3YzuDPsqulLrDPsJNI4dJ8i4N1hwX&#10;KmxpWVHxdzgZBZttmE54uf/d4Xdvm/14keh1UOr5Kcw/QHgK/j98b2+0grfhCG5n4hG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7siSxAAAANwAAAAPAAAAAAAAAAAA&#10;AAAAAKECAABkcnMvZG93bnJldi54bWxQSwUGAAAAAAQABAD5AAAAkgMAAAAA&#10;" strokecolor="black [3213]"/>
                    </v:group>
                    <v:shape id="Text Box 325" o:spid="_x0000_s1163" type="#_x0000_t202" style="position:absolute;left:4221;top:8983;width:5004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    <v:textbox>
                        <w:txbxContent>
                          <w:p w:rsidR="00B971DC" w:rsidRPr="00CF3D91" w:rsidRDefault="00B971DC" w:rsidP="00B971DC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4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</v:group>
                  <v:line id="Straight Connector 327" o:spid="_x0000_s1164" style="position:absolute;flip:x y;visibility:visible;mso-wrap-style:square" from="3653,9211" to="9811,10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W5cQAAADcAAAADwAAAGRycy9kb3ducmV2LnhtbESPQWvCQBSE74X+h+UVequbWrSaugkq&#10;KIIi1Nr7I/uapM2+DdnVrP/eFYQeh5n5hpnlwTTiTJ2rLSt4HSQgiAuray4VHL9WLxMQziNrbCyT&#10;ggs5yLPHhxmm2vb8SeeDL0WEsEtRQeV9m0rpiooMuoFtiaP3YzuDPsqulLrDPsJNI4dJMpYGa44L&#10;Fba0rKj4O5yMgs02TCe83P/u8Lu3zX60SPQ6KPX8FOYfIDwF/x++tzdawdvwHW5n4hG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PFblxAAAANwAAAAPAAAAAAAAAAAA&#10;AAAAAKECAABkcnMvZG93bnJldi54bWxQSwUGAAAAAAQABAD5AAAAkgMAAAAA&#10;" strokecolor="black [3213]"/>
                </v:group>
                <v:shape id="Text Box 329" o:spid="_x0000_s1165" type="#_x0000_t202" style="position:absolute;left:-674;top:4076;width:5001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<v:textbox>
                    <w:txbxContent>
                      <w:p w:rsidR="00B971DC" w:rsidRPr="00CF3D91" w:rsidRDefault="00B971DC" w:rsidP="00B971D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0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35508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3B2BC819" wp14:editId="19A83D2D">
                <wp:simplePos x="0" y="0"/>
                <wp:positionH relativeFrom="column">
                  <wp:posOffset>551170</wp:posOffset>
                </wp:positionH>
                <wp:positionV relativeFrom="paragraph">
                  <wp:posOffset>182386</wp:posOffset>
                </wp:positionV>
                <wp:extent cx="1089564" cy="1079224"/>
                <wp:effectExtent l="0" t="0" r="15875" b="26035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9564" cy="1079224"/>
                          <a:chOff x="207281" y="0"/>
                          <a:chExt cx="1089564" cy="1079224"/>
                        </a:xfrm>
                      </wpg:grpSpPr>
                      <wpg:grpSp>
                        <wpg:cNvPr id="285" name="Group 285"/>
                        <wpg:cNvGrpSpPr/>
                        <wpg:grpSpPr>
                          <a:xfrm>
                            <a:off x="207281" y="0"/>
                            <a:ext cx="1089564" cy="1079224"/>
                            <a:chOff x="38196" y="175260"/>
                            <a:chExt cx="1089564" cy="1079301"/>
                          </a:xfrm>
                        </wpg:grpSpPr>
                        <wps:wsp>
                          <wps:cNvPr id="286" name="Arc 286"/>
                          <wps:cNvSpPr/>
                          <wps:spPr>
                            <a:xfrm>
                              <a:off x="38196" y="175260"/>
                              <a:ext cx="1089564" cy="1078230"/>
                            </a:xfrm>
                            <a:prstGeom prst="arc">
                              <a:avLst>
                                <a:gd name="adj1" fmla="val 17848071"/>
                                <a:gd name="adj2" fmla="val 1619064"/>
                              </a:avLst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noFill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87" name="Group 287"/>
                          <wpg:cNvGrpSpPr/>
                          <wpg:grpSpPr>
                            <a:xfrm>
                              <a:off x="38197" y="175260"/>
                              <a:ext cx="1079467" cy="1079301"/>
                              <a:chOff x="269328" y="306704"/>
                              <a:chExt cx="1080047" cy="1079486"/>
                            </a:xfrm>
                          </wpg:grpSpPr>
                          <wpg:grpSp>
                            <wpg:cNvPr id="288" name="Group 288"/>
                            <wpg:cNvGrpSpPr/>
                            <wpg:grpSpPr>
                              <a:xfrm>
                                <a:off x="269328" y="306704"/>
                                <a:ext cx="1080047" cy="1079486"/>
                                <a:chOff x="269422" y="0"/>
                                <a:chExt cx="1080428" cy="1080464"/>
                              </a:xfrm>
                            </wpg:grpSpPr>
                            <wps:wsp>
                              <wps:cNvPr id="289" name="Text Box 289"/>
                              <wps:cNvSpPr txBox="1"/>
                              <wps:spPr>
                                <a:xfrm>
                                  <a:off x="795607" y="611603"/>
                                  <a:ext cx="500815" cy="2838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35508" w:rsidRPr="00CF3D91" w:rsidRDefault="00B971DC" w:rsidP="00E35508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  <w:r w:rsidR="00E35508" w:rsidRPr="006E0F74"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i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92" name="Group 292"/>
                              <wpg:cNvGrpSpPr/>
                              <wpg:grpSpPr>
                                <a:xfrm>
                                  <a:off x="269422" y="0"/>
                                  <a:ext cx="1080428" cy="1080464"/>
                                  <a:chOff x="0" y="0"/>
                                  <a:chExt cx="1080428" cy="1080464"/>
                                </a:xfrm>
                              </wpg:grpSpPr>
                              <wps:wsp>
                                <wps:cNvPr id="293" name="Oval 293"/>
                                <wps:cNvSpPr/>
                                <wps:spPr>
                                  <a:xfrm>
                                    <a:off x="520768" y="520767"/>
                                    <a:ext cx="36564" cy="365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4" name="Oval 294"/>
                                <wps:cNvSpPr/>
                                <wps:spPr>
                                  <a:xfrm>
                                    <a:off x="0" y="0"/>
                                    <a:ext cx="1080428" cy="108046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95" name="Straight Connector 295"/>
                              <wps:cNvCnPr/>
                              <wps:spPr>
                                <a:xfrm flipH="1" flipV="1">
                                  <a:off x="805787" y="531893"/>
                                  <a:ext cx="484973" cy="254935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96" name="Straight Connector 296"/>
                            <wps:cNvCnPr/>
                            <wps:spPr>
                              <a:xfrm flipV="1">
                                <a:off x="808110" y="366355"/>
                                <a:ext cx="255468" cy="475369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97" name="Text Box 297"/>
                          <wps:cNvSpPr txBox="1"/>
                          <wps:spPr>
                            <a:xfrm>
                              <a:off x="295568" y="175307"/>
                              <a:ext cx="500370" cy="2835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35508" w:rsidRPr="00CF3D91" w:rsidRDefault="00E35508" w:rsidP="00E35508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46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8" name="Straight Connector 298"/>
                        <wps:cNvCnPr>
                          <a:stCxn id="286" idx="0"/>
                        </wps:cNvCnPr>
                        <wps:spPr>
                          <a:xfrm flipH="1">
                            <a:off x="432415" y="59657"/>
                            <a:ext cx="568756" cy="4703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9" name="Straight Connector 299"/>
                        <wps:cNvCnPr/>
                        <wps:spPr>
                          <a:xfrm flipH="1" flipV="1">
                            <a:off x="432682" y="106728"/>
                            <a:ext cx="795582" cy="678223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2BC819" id="Group 284" o:spid="_x0000_s1166" style="position:absolute;left:0;text-align:left;margin-left:43.4pt;margin-top:14.35pt;width:85.8pt;height:85pt;z-index:251774976;mso-width-relative:margin;mso-height-relative:margin" coordorigin="2072" coordsize="10895,10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">
                <v:group id="Group 285" o:spid="_x0000_s1167" style="position:absolute;left:2072;width:10896;height:10792" coordorigin="381,1752" coordsize="10895,107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shape id="Arc 286" o:spid="_x0000_s1168" style="position:absolute;left:381;top:1752;width:10896;height:10782;visibility:visible;mso-wrap-style:square;v-text-anchor:middle" coordsize="1089564,1078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7kBMEA&#10;AADcAAAADwAAAGRycy9kb3ducmV2LnhtbESPzarCMBSE94LvEI7gzqYWFKlGEUG8Lv0Bt4fmmFab&#10;k9rkan17c+GCy2FmvmEWq87W4kmtrxwrGCcpCOLC6YqNgvNpO5qB8AFZY+2YFLzJw2rZ7y0w1+7F&#10;B3oegxERwj5HBWUITS6lL0qy6BPXEEfv6lqLIcrWSN3iK8JtLbM0nUqLFceFEhvalFTcj79Wwd7s&#10;xojZu3rcSZrb5Ty5pY+JUsNBt56DCNSFb/i//aMVZLMp/J2JR0A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e5ATBAAAA3AAAAA8AAAAAAAAAAAAAAAAAmAIAAGRycy9kb3du&#10;cmV2LnhtbFBLBQYAAAAABAAEAPUAAACGAwAAAAA=&#10;" path="m793999,59718nsc1061559,195931,1166865,521005,1029201,785773l544782,539115,793999,59718xem793999,59718nfc1061559,195931,1166865,521005,1029201,785773e" fillcolor="#d8d8d8 [2732]" stroked="f">
                    <v:path arrowok="t" o:connecttype="custom" o:connectlocs="793999,59718;1029201,785773" o:connectangles="0,0"/>
                  </v:shape>
                  <v:group id="Group 287" o:spid="_x0000_s1169" style="position:absolute;left:381;top:1752;width:10795;height:10793" coordorigin="2693,3067" coordsize="10800,1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group id="Group 288" o:spid="_x0000_s1170" style="position:absolute;left:2693;top:3067;width:10800;height:10794" coordorigin="269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<v:shape id="Text Box 289" o:spid="_x0000_s1171" type="#_x0000_t202" style="position:absolute;left:7956;top:6116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jBuMYA&#10;AADcAAAADwAAAGRycy9kb3ducmV2LnhtbESPT2vCQBTE7wW/w/IEb3VjQInRVSQgFWkP/rl4e2af&#10;STD7Nma3mvrpu4WCx2FmfsPMl52pxZ1aV1lWMBpGIIhzqysuFBwP6/cEhPPIGmvLpOCHHCwXvbc5&#10;pto+eEf3vS9EgLBLUUHpfZNK6fKSDLqhbYiDd7GtQR9kW0jd4iPATS3jKJpIgxWHhRIbykrKr/tv&#10;o2Cbrb9wd45N8qyzj8/LqrkdT2OlBv1uNQPhqfOv8H97oxXEyRT+zo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jBuMYAAADcAAAADwAAAAAAAAAAAAAAAACYAgAAZHJz&#10;L2Rvd25yZXYueG1sUEsFBgAAAAAEAAQA9QAAAIsDAAAAAA==&#10;" filled="f" stroked="f" strokeweight=".5pt">
                        <v:textbox>
                          <w:txbxContent>
                            <w:p w:rsidR="00E35508" w:rsidRPr="00CF3D91" w:rsidRDefault="00B971DC" w:rsidP="00E35508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4</w:t>
                              </w:r>
                              <w:r w:rsidR="00E35508" w:rsidRPr="006E0F74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in</w:t>
                              </w:r>
                            </w:p>
                          </w:txbxContent>
                        </v:textbox>
                      </v:shape>
                      <v:group id="Group 292" o:spid="_x0000_s1172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  <v:oval id="Oval 293" o:spid="_x0000_s1173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LOAcQA&#10;AADcAAAADwAAAGRycy9kb3ducmV2LnhtbESP3WrCQBSE7wu+w3IK3tWNClKjm1AUoXhRaPQBDtlj&#10;Npo9G7Lb/Ly9Wyj0cpiZb5h9PtpG9NT52rGC5SIBQVw6XXOl4Ho5vb2D8AFZY+OYFEzkIc9mL3tM&#10;tRv4m/oiVCJC2KeowITQplL60pBFv3AtcfRurrMYouwqqTscItw2cpUkG2mx5rhgsKWDofJR/FgF&#10;m1CY+nH/mrbJ4Ticl6ebvHup1Px1/NiBCDSG//Bf+1MrWG3X8HsmHgGZ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yzgHEAAAA3AAAAA8AAAAAAAAAAAAAAAAAmAIAAGRycy9k&#10;b3ducmV2LnhtbFBLBQYAAAAABAAEAPUAAACJAwAAAAA=&#10;" fillcolor="black [3213]" stroked="f" strokeweight="2pt"/>
                        <v:oval id="Oval 294" o:spid="_x0000_s1174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y4TcQA&#10;AADcAAAADwAAAGRycy9kb3ducmV2LnhtbESPzWsCMRTE7wX/h/AEbzVRROpqFNGK7aHg18HjY/P2&#10;AzcvyybV9L9vCgWPw8z8hlmsom3EnTpfO9YwGioQxLkzNZcaLufd6xsIH5ANNo5Jww95WC17LwvM&#10;jHvwke6nUIoEYZ+hhiqENpPS5xVZ9EPXEievcJ3FkGRXStPhI8FtI8dKTaXFmtNChS1tKspvp2+r&#10;4es6/ZwEjEU8sLqp/f59WxyU1oN+XM9BBIrhGf5vfxgN49kE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suE3EAAAA3AAAAA8AAAAAAAAAAAAAAAAAmAIAAGRycy9k&#10;b3ducmV2LnhtbFBLBQYAAAAABAAEAPUAAACJAwAAAAA=&#10;" filled="f" strokecolor="black [3213]"/>
                      </v:group>
                      <v:line id="Straight Connector 295" o:spid="_x0000_s1175" style="position:absolute;flip:x y;visibility:visible;mso-wrap-style:square" from="8057,5318" to="12907,7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yrc8QAAADcAAAADwAAAGRycy9kb3ducmV2LnhtbESPQWvCQBSE7wX/w/KE3pqNgqLRVazQ&#10;ErAIxvb+yD6TtNm3IbtNtv++Wyh4HGbmG2a7D6YVA/WusaxglqQgiEurG64UvF9fnlYgnEfW2Fom&#10;BT/kYL+bPGwx03bkCw2Fr0SEsMtQQe19l0npypoMusR2xNG72d6gj7KvpO5xjHDTynmaLqXBhuNC&#10;jR0dayq/im+jID+F9YqP5883/Bhte148p/o1KPU4DYcNCE/B38P/7VwrmK8X8HcmHgG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/KtzxAAAANwAAAAPAAAAAAAAAAAA&#10;AAAAAKECAABkcnMvZG93bnJldi54bWxQSwUGAAAAAAQABAD5AAAAkgMAAAAA&#10;" strokecolor="black [3213]"/>
                    </v:group>
                    <v:line id="Straight Connector 296" o:spid="_x0000_s1176" style="position:absolute;flip:y;visibility:visible;mso-wrap-style:square" from="8081,3663" to="10635,8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qFGMQAAADcAAAADwAAAGRycy9kb3ducmV2LnhtbESP3WoCMRSE7wu+QziCdzWr2EW3RlGh&#10;UHoj/jzAYXPcLN2crEmq6z59Uyh4OczMN8xy3dlG3MiH2rGCyTgDQVw6XXOl4Hz6eJ2DCBFZY+OY&#10;FDwowHo1eFliod2dD3Q7xkokCIcCFZgY20LKUBqyGMauJU7exXmLMUlfSe3xnuC2kdMsy6XFmtOC&#10;wZZ2hsrv449V0PTx3C+2O9Nn19lD7/e5829fSo2G3eYdRKQuPsP/7U+tYLrI4e9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WoUYxAAAANwAAAAPAAAAAAAAAAAA&#10;AAAAAKECAABkcnMvZG93bnJldi54bWxQSwUGAAAAAAQABAD5AAAAkgMAAAAA&#10;" strokecolor="black [3213]"/>
                  </v:group>
                  <v:shape id="Text Box 297" o:spid="_x0000_s1177" type="#_x0000_t202" style="position:absolute;left:2955;top:1753;width:5004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JmjM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ewN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SZozHAAAA3AAAAA8AAAAAAAAAAAAAAAAAmAIAAGRy&#10;cy9kb3ducmV2LnhtbFBLBQYAAAAABAAEAPUAAACMAwAAAAA=&#10;" filled="f" stroked="f" strokeweight=".5pt">
                    <v:textbox>
                      <w:txbxContent>
                        <w:p w:rsidR="00E35508" w:rsidRPr="00CF3D91" w:rsidRDefault="00E35508" w:rsidP="00E35508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46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</v:group>
                <v:line id="Straight Connector 298" o:spid="_x0000_s1178" style="position:absolute;flip:x;visibility:visible;mso-wrap-style:square" from="4324,596" to="10011,1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m08cEAAADcAAAADwAAAGRycy9kb3ducmV2LnhtbERPy4rCMBTdC/MP4Q7MTlNlFK1GGYWB&#10;wY34+IBLc22KzU0niVr79WYhuDyc92LV2lrcyIfKsYLhIANBXDhdcangdPztT0GEiKyxdkwKHhRg&#10;tfzoLTDX7s57uh1iKVIIhxwVmBibXMpQGLIYBq4hTtzZeYsxQV9K7fGewm0tR1k2kRYrTg0GG9oY&#10;Ki6Hq1VQd/HUzdYb02X/3w+9202cH2+V+vpsf+YgIrXxLX65/7SC0SytTW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ibTxwQAAANwAAAAPAAAAAAAAAAAAAAAA&#10;AKECAABkcnMvZG93bnJldi54bWxQSwUGAAAAAAQABAD5AAAAjwMAAAAA&#10;" strokecolor="black [3213]"/>
                <v:line id="Straight Connector 299" o:spid="_x0000_s1179" style="position:absolute;flip:x y;visibility:visible;mso-wrap-style:square" from="4326,1067" to="12282,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GhdsQAAADcAAAADwAAAGRycy9kb3ducmV2LnhtbESPQWvCQBSE7wX/w/IK3uqmgsVEN0EF&#10;RWgRmtb7I/uapGbfhuxq1n/fLRR6HGbmG2ZdBNOJGw2utazgeZaAIK6sbrlW8Pmxf1qCcB5ZY2eZ&#10;FNzJQZFPHtaYaTvyO91KX4sIYZehgsb7PpPSVQ0ZdDPbE0fvyw4GfZRDLfWAY4SbTs6T5EUabDku&#10;NNjTrqHqUl6NguNrSJe8O32/4Xm03WmxTfQhKDV9DJsVCE/B/4f/2ketYJ6m8HsmHgGZ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saF2xAAAANwAAAAPAAAAAAAAAAAA&#10;AAAAAKECAABkcnMvZG93bnJldi54bWxQSwUGAAAAAAQABAD5AAAAkgMAAAAA&#10;" strokecolor="black [3213]"/>
              </v:group>
            </w:pict>
          </mc:Fallback>
        </mc:AlternateContent>
      </w:r>
      <w:r w:rsidR="00E35508">
        <w:rPr>
          <w:rFonts w:ascii="Times New Roman" w:hAnsi="Times New Roman" w:cs="Times New Roman"/>
        </w:rPr>
        <w:t xml:space="preserve"> </w:t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  <w:t xml:space="preserve">4. </w:t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</w:r>
      <w:r w:rsidR="00E35508">
        <w:rPr>
          <w:rFonts w:ascii="Times New Roman" w:hAnsi="Times New Roman" w:cs="Times New Roman"/>
        </w:rPr>
        <w:tab/>
        <w:t xml:space="preserve">5.  </w:t>
      </w: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E35508" w:rsidRDefault="00E35508" w:rsidP="00E35508">
      <w:pPr>
        <w:rPr>
          <w:rFonts w:ascii="Times New Roman" w:hAnsi="Times New Roman" w:cs="Times New Roman"/>
        </w:rPr>
      </w:pPr>
    </w:p>
    <w:p w:rsidR="00BC2096" w:rsidRPr="00E35508" w:rsidRDefault="00BC4D23" w:rsidP="00E3550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each</w:t>
      </w:r>
      <w:r w:rsidR="00D4203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unknown segment length</w:t>
      </w:r>
      <w:r w:rsidR="00BC2096">
        <w:rPr>
          <w:rFonts w:ascii="Times New Roman" w:hAnsi="Times New Roman" w:cs="Times New Roman"/>
        </w:rPr>
        <w:t>.</w:t>
      </w:r>
    </w:p>
    <w:p w:rsidR="00E35508" w:rsidRPr="00C1565C" w:rsidRDefault="00D42036" w:rsidP="00BC2096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BC2096">
        <w:rPr>
          <w:i/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408B0CB8" wp14:editId="3173D20D">
                <wp:simplePos x="0" y="0"/>
                <wp:positionH relativeFrom="column">
                  <wp:posOffset>4830219</wp:posOffset>
                </wp:positionH>
                <wp:positionV relativeFrom="paragraph">
                  <wp:posOffset>13970</wp:posOffset>
                </wp:positionV>
                <wp:extent cx="114935" cy="111125"/>
                <wp:effectExtent l="19050" t="38100" r="37465" b="41275"/>
                <wp:wrapNone/>
                <wp:docPr id="331" name="5-Point Star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C9BFC6" id="5-Point Star 331" o:spid="_x0000_s1026" style="position:absolute;margin-left:380.35pt;margin-top:1.1pt;width:9.05pt;height:8.7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" path="m,42446r43902,l57468,,71033,42446r43902,l79418,68679r13566,42446l57468,84891,21951,111125,35517,68679,,42446xe" fillcolor="black [3200]" strokecolor="black [1600]" strokeweight="2pt"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 w:rsidR="00BC2096" w:rsidRPr="00BC2096">
        <w:rPr>
          <w:rFonts w:ascii="Times New Roman" w:hAnsi="Times New Roman" w:cs="Times New Roman"/>
          <w:i/>
        </w:rPr>
        <w:t>BE</w:t>
      </w:r>
      <w:r w:rsidR="00BC2096">
        <w:rPr>
          <w:rFonts w:ascii="Times New Roman" w:hAnsi="Times New Roman" w:cs="Times New Roman"/>
        </w:rPr>
        <w:t xml:space="preserve"> = ?</w:t>
      </w:r>
      <w:r w:rsidR="00BC2096">
        <w:rPr>
          <w:rFonts w:ascii="Times New Roman" w:hAnsi="Times New Roman" w:cs="Times New Roman"/>
        </w:rPr>
        <w:tab/>
      </w:r>
      <w:r w:rsidR="00BC2096">
        <w:rPr>
          <w:rFonts w:ascii="Times New Roman" w:hAnsi="Times New Roman" w:cs="Times New Roman"/>
        </w:rPr>
        <w:tab/>
      </w:r>
      <w:r w:rsidR="00BC2096">
        <w:rPr>
          <w:rFonts w:ascii="Times New Roman" w:hAnsi="Times New Roman" w:cs="Times New Roman"/>
        </w:rPr>
        <w:tab/>
      </w:r>
      <w:r w:rsidR="00BC2096">
        <w:rPr>
          <w:rFonts w:ascii="Times New Roman" w:hAnsi="Times New Roman" w:cs="Times New Roman"/>
        </w:rPr>
        <w:tab/>
      </w:r>
      <w:r w:rsidR="005038A0">
        <w:rPr>
          <w:rFonts w:ascii="Times New Roman" w:hAnsi="Times New Roman" w:cs="Times New Roman"/>
        </w:rPr>
        <w:t xml:space="preserve">7.   </w:t>
      </w:r>
      <w:r w:rsidR="005038A0" w:rsidRPr="005038A0">
        <w:rPr>
          <w:rFonts w:ascii="Times New Roman" w:hAnsi="Times New Roman" w:cs="Times New Roman"/>
          <w:i/>
        </w:rPr>
        <w:t>BE</w:t>
      </w:r>
      <w:r w:rsidR="005038A0">
        <w:rPr>
          <w:rFonts w:ascii="Times New Roman" w:hAnsi="Times New Roman" w:cs="Times New Roman"/>
        </w:rPr>
        <w:t xml:space="preserve"> = ?</w:t>
      </w:r>
      <w:r w:rsidR="005038A0">
        <w:rPr>
          <w:rFonts w:ascii="Times New Roman" w:hAnsi="Times New Roman" w:cs="Times New Roman"/>
        </w:rPr>
        <w:tab/>
      </w:r>
      <w:r w:rsidR="005038A0">
        <w:rPr>
          <w:rFonts w:ascii="Times New Roman" w:hAnsi="Times New Roman" w:cs="Times New Roman"/>
        </w:rPr>
        <w:tab/>
      </w:r>
      <w:r w:rsidR="005038A0">
        <w:rPr>
          <w:rFonts w:ascii="Times New Roman" w:hAnsi="Times New Roman" w:cs="Times New Roman"/>
        </w:rPr>
        <w:tab/>
      </w:r>
      <w:r w:rsidR="005038A0">
        <w:rPr>
          <w:rFonts w:ascii="Times New Roman" w:hAnsi="Times New Roman" w:cs="Times New Roman"/>
        </w:rPr>
        <w:tab/>
      </w:r>
      <w:r w:rsidR="005038A0">
        <w:rPr>
          <w:rFonts w:ascii="Times New Roman" w:hAnsi="Times New Roman" w:cs="Times New Roman"/>
        </w:rPr>
        <w:tab/>
        <w:t>8.</w:t>
      </w:r>
      <w:r w:rsidR="007239AE">
        <w:rPr>
          <w:rFonts w:ascii="Times New Roman" w:hAnsi="Times New Roman" w:cs="Times New Roman"/>
        </w:rPr>
        <w:t xml:space="preserve">    </w:t>
      </w:r>
      <w:r w:rsidR="007239AE" w:rsidRPr="007239AE">
        <w:rPr>
          <w:rFonts w:ascii="Times New Roman" w:hAnsi="Times New Roman" w:cs="Times New Roman"/>
          <w:i/>
        </w:rPr>
        <w:t>BC</w:t>
      </w:r>
      <w:r w:rsidR="007239AE">
        <w:rPr>
          <w:rFonts w:ascii="Times New Roman" w:hAnsi="Times New Roman" w:cs="Times New Roman"/>
        </w:rPr>
        <w:t xml:space="preserve"> = ?</w:t>
      </w:r>
    </w:p>
    <w:p w:rsidR="00B45EA4" w:rsidRDefault="005038A0" w:rsidP="005038A0">
      <w:pPr>
        <w:ind w:left="3600"/>
        <w:rPr>
          <w:rFonts w:ascii="Times New Roman" w:hAnsi="Times New Roman" w:cs="Times New Roman"/>
        </w:rPr>
      </w:pPr>
      <w:r w:rsidRPr="00BC2096">
        <w:rPr>
          <w:rFonts w:ascii="Times New Roman" w:hAnsi="Times New Roman" w:cs="Times New Roman"/>
          <w:i/>
          <w:noProof/>
        </w:rPr>
        <mc:AlternateContent>
          <mc:Choice Requires="wpg">
            <w:drawing>
              <wp:anchor distT="0" distB="0" distL="114300" distR="114300" simplePos="0" relativeHeight="251800576" behindDoc="0" locked="0" layoutInCell="1" allowOverlap="1" wp14:anchorId="6C8167AA" wp14:editId="3B72D035">
                <wp:simplePos x="0" y="0"/>
                <wp:positionH relativeFrom="column">
                  <wp:posOffset>87338</wp:posOffset>
                </wp:positionH>
                <wp:positionV relativeFrom="paragraph">
                  <wp:posOffset>122240</wp:posOffset>
                </wp:positionV>
                <wp:extent cx="1332435" cy="1471209"/>
                <wp:effectExtent l="0" t="0" r="0" b="0"/>
                <wp:wrapNone/>
                <wp:docPr id="352" name="Group 3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2435" cy="1471209"/>
                          <a:chOff x="0" y="0"/>
                          <a:chExt cx="1332435" cy="1471209"/>
                        </a:xfrm>
                      </wpg:grpSpPr>
                      <wpg:grpSp>
                        <wpg:cNvPr id="332" name="Group 332"/>
                        <wpg:cNvGrpSpPr/>
                        <wpg:grpSpPr>
                          <a:xfrm>
                            <a:off x="0" y="206575"/>
                            <a:ext cx="1121899" cy="1123661"/>
                            <a:chOff x="231717" y="0"/>
                            <a:chExt cx="1121899" cy="1123661"/>
                          </a:xfrm>
                        </wpg:grpSpPr>
                        <wpg:grpSp>
                          <wpg:cNvPr id="334" name="Group 334"/>
                          <wpg:cNvGrpSpPr/>
                          <wpg:grpSpPr>
                            <a:xfrm>
                              <a:off x="274683" y="0"/>
                              <a:ext cx="1078933" cy="1123661"/>
                              <a:chOff x="38197" y="175260"/>
                              <a:chExt cx="1079467" cy="1124115"/>
                            </a:xfrm>
                          </wpg:grpSpPr>
                          <wpg:grpSp>
                            <wpg:cNvPr id="336" name="Group 336"/>
                            <wpg:cNvGrpSpPr/>
                            <wpg:grpSpPr>
                              <a:xfrm>
                                <a:off x="38197" y="175260"/>
                                <a:ext cx="1079467" cy="1079301"/>
                                <a:chOff x="269328" y="306704"/>
                                <a:chExt cx="1080047" cy="1079486"/>
                              </a:xfrm>
                            </wpg:grpSpPr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269328" y="306704"/>
                                  <a:ext cx="1080047" cy="1079486"/>
                                  <a:chOff x="269422" y="0"/>
                                  <a:chExt cx="1080428" cy="1080464"/>
                                </a:xfrm>
                              </wpg:grpSpPr>
                              <wps:wsp>
                                <wps:cNvPr id="338" name="Text Box 338"/>
                                <wps:cNvSpPr txBox="1"/>
                                <wps:spPr>
                                  <a:xfrm rot="2270181">
                                    <a:off x="430907" y="322032"/>
                                    <a:ext cx="500815" cy="283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C2096" w:rsidRPr="00CF3D91" w:rsidRDefault="00BC2096" w:rsidP="00BC2096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C2096"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8</w:t>
                                      </w:r>
                                      <w:r w:rsidRPr="006E0F74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in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1" name="Oval 341"/>
                                <wps:cNvSpPr/>
                                <wps:spPr>
                                  <a:xfrm>
                                    <a:off x="269422" y="0"/>
                                    <a:ext cx="1080428" cy="108046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2" name="Straight Connector 342"/>
                                <wps:cNvCnPr>
                                  <a:stCxn id="341" idx="0"/>
                                </wps:cNvCnPr>
                                <wps:spPr>
                                  <a:xfrm>
                                    <a:off x="809612" y="0"/>
                                    <a:ext cx="234294" cy="1031455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43" name="Straight Connector 343"/>
                              <wps:cNvCnPr>
                                <a:endCxn id="341" idx="1"/>
                              </wps:cNvCnPr>
                              <wps:spPr>
                                <a:xfrm flipH="1" flipV="1">
                                  <a:off x="427484" y="464791"/>
                                  <a:ext cx="855684" cy="647413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44" name="Text Box 344"/>
                            <wps:cNvSpPr txBox="1"/>
                            <wps:spPr>
                              <a:xfrm rot="4547499">
                                <a:off x="419392" y="907442"/>
                                <a:ext cx="500324" cy="28354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C2096" w:rsidRPr="00CF3D91" w:rsidRDefault="00BC2096" w:rsidP="00BC2096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  <w:r w:rsidRPr="00BC2096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46" name="Text Box 346"/>
                          <wps:cNvSpPr txBox="1"/>
                          <wps:spPr>
                            <a:xfrm>
                              <a:off x="231717" y="0"/>
                              <a:ext cx="342089" cy="2834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C2096" w:rsidRPr="00BC2096" w:rsidRDefault="00BC2096" w:rsidP="00BC209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BC2096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7" name="Text Box 347"/>
                        <wps:cNvSpPr txBox="1"/>
                        <wps:spPr>
                          <a:xfrm>
                            <a:off x="455681" y="0"/>
                            <a:ext cx="342088" cy="2834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096" w:rsidRPr="00BC2096" w:rsidRDefault="00BC2096" w:rsidP="00BC209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Text Box 348"/>
                        <wps:cNvSpPr txBox="1"/>
                        <wps:spPr>
                          <a:xfrm>
                            <a:off x="990347" y="935665"/>
                            <a:ext cx="342088" cy="2834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096" w:rsidRPr="00BC2096" w:rsidRDefault="00BC2096" w:rsidP="00BC209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Text Box 349"/>
                        <wps:cNvSpPr txBox="1"/>
                        <wps:spPr>
                          <a:xfrm>
                            <a:off x="713900" y="1187808"/>
                            <a:ext cx="342088" cy="2834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096" w:rsidRPr="00BC2096" w:rsidRDefault="00BC2096" w:rsidP="00BC209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Text Box 350"/>
                        <wps:cNvSpPr txBox="1"/>
                        <wps:spPr>
                          <a:xfrm rot="2270181">
                            <a:off x="747317" y="735165"/>
                            <a:ext cx="500120" cy="283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096" w:rsidRPr="00CF3D91" w:rsidRDefault="00BC2096" w:rsidP="00BC2096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6E0F74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i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Text Box 351"/>
                        <wps:cNvSpPr txBox="1"/>
                        <wps:spPr>
                          <a:xfrm>
                            <a:off x="637953" y="565044"/>
                            <a:ext cx="342088" cy="28340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C2096" w:rsidRPr="00BC2096" w:rsidRDefault="00BC2096" w:rsidP="00BC2096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8167AA" id="Group 352" o:spid="_x0000_s1180" style="position:absolute;left:0;text-align:left;margin-left:6.9pt;margin-top:9.65pt;width:104.9pt;height:115.85pt;z-index:251800576" coordsize="13324,14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">
                <v:group id="Group 332" o:spid="_x0000_s1181" style="position:absolute;top:2065;width:11218;height:11237" coordorigin="2317" coordsize="11218,11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<v:group id="Group 334" o:spid="_x0000_s1182" style="position:absolute;left:2746;width:10790;height:11236" coordorigin="381,1752" coordsize="10794,11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<v:group id="Group 336" o:spid="_x0000_s1183" style="position:absolute;left:381;top:1752;width:10795;height:10793" coordorigin="2693,3067" coordsize="10800,1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  <v:group id="Group 337" o:spid="_x0000_s1184" style="position:absolute;left:2693;top:3067;width:10800;height:10794" coordorigin="269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    <v:shape id="Text Box 338" o:spid="_x0000_s1185" type="#_x0000_t202" style="position:absolute;left:4309;top:3220;width:5008;height:2838;rotation:247964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wm/78A&#10;AADcAAAADwAAAGRycy9kb3ducmV2LnhtbERPTYvCMBC9L/gfwgje1tQtqFSjiMuCJ6EqeB2bsSk2&#10;k9Jk2/rvzUHw+Hjf6+1ga9FR6yvHCmbTBARx4XTFpYLL+e97CcIHZI21Y1LwJA/bzehrjZl2PefU&#10;nUIpYgj7DBWYEJpMSl8YsuinriGO3N21FkOEbSl1i30Mt7X8SZK5tFhxbDDY0N5Q8Tj9WwV0vt3q&#10;zvz2C5kebY75tZk/UqUm42G3AhFoCB/x233QCtI0ro1n4hG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rCb/vwAAANwAAAAPAAAAAAAAAAAAAAAAAJgCAABkcnMvZG93bnJl&#10;di54bWxQSwUGAAAAAAQABAD1AAAAhAMAAAAA&#10;" filled="f" stroked="f" strokeweight=".5pt">
                          <v:textbox>
                            <w:txbxContent>
                              <w:p w:rsidR="00BC2096" w:rsidRPr="00CF3D91" w:rsidRDefault="00BC2096" w:rsidP="00BC2096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 w:rsidRPr="00BC2096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8</w:t>
                                </w:r>
                                <w:r w:rsidRPr="006E0F74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in</w:t>
                                </w:r>
                              </w:p>
                            </w:txbxContent>
                          </v:textbox>
                        </v:shape>
                        <v:oval id="Oval 341" o:spid="_x0000_s1186" style="position:absolute;left:2694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4D8UA&#10;AADcAAAADwAAAGRycy9kb3ducmV2LnhtbESPT2sCMRTE7wW/Q3iF3mqiFZHVuBRtsT0Ianvw+Ni8&#10;/cNuXpZNqum3bwqCx2FmfsOs8mg7caHBN441TMYKBHHhTMOVhu+v9+cFCB+QDXaOScMvecjXo4cV&#10;ZsZd+UiXU6hEgrDPUEMdQp9J6YuaLPqx64mTV7rBYkhyqKQZ8JrgtpNTpebSYsNpocaeNjUV7enH&#10;atif55+zgLGMB1at2u3etuVBaf30GF+XIALFcA/f2h9Gw8tsAv9n0hG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WjgPxQAAANwAAAAPAAAAAAAAAAAAAAAAAJgCAABkcnMv&#10;ZG93bnJldi54bWxQSwUGAAAAAAQABAD1AAAAigMAAAAA&#10;" filled="f" strokecolor="black [3213]"/>
                        <v:line id="Straight Connector 342" o:spid="_x0000_s1187" style="position:absolute;visibility:visible;mso-wrap-style:square" from="8096,0" to="10439,10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DgtcYAAADcAAAADwAAAGRycy9kb3ducmV2LnhtbESPQUvDQBSE74L/YXlCb3aTVJuSZluC&#10;UFB7alV6fWSfSTT7NuyuafTXuwXB4zAz3zDldjK9GMn5zrKCdJ6AIK6t7rhR8Pqyu12B8AFZY2+Z&#10;FHyTh+3m+qrEQtszH2g8hkZECPsCFbQhDIWUvm7JoJ/bgTh679YZDFG6RmqH5wg3vcySZCkNdhwX&#10;WhzooaX68/hlFKzq5w9X5dVTev825D9jtl/uTrlSs5upWoMINIX/8F/7UStY3GVwOROP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Q4LXGAAAA3AAAAA8AAAAAAAAA&#10;AAAAAAAAoQIAAGRycy9kb3ducmV2LnhtbFBLBQYAAAAABAAEAPkAAACUAwAAAAA=&#10;" strokecolor="black [3213]"/>
                      </v:group>
                      <v:line id="Straight Connector 343" o:spid="_x0000_s1188" style="position:absolute;flip:x y;visibility:visible;mso-wrap-style:square" from="4274,4647" to="12831,11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1RsUAAADcAAAADwAAAGRycy9kb3ducmV2LnhtbESP3WrCQBSE74W+w3IKvdNN/SmauglW&#10;qAiKUGvvD9nTJG32bMhuzfr2riD0cpiZb5hlHkwjztS52rKC51ECgriwuuZSwenzfTgH4TyyxsYy&#10;KbiQgzx7GCwx1bbnDzoffSkihF2KCirv21RKV1Rk0I1sSxy9b9sZ9FF2pdQd9hFuGjlOkhdpsOa4&#10;UGFL64qK3+OfUbDdhcWc14efPX71tjnM3hK9CUo9PYbVKwhPwf+H7+2tVjCZTuB2Jh4B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i1RsUAAADcAAAADwAAAAAAAAAA&#10;AAAAAAChAgAAZHJzL2Rvd25yZXYueG1sUEsFBgAAAAAEAAQA+QAAAJMDAAAAAA==&#10;" strokecolor="black [3213]"/>
                    </v:group>
                    <v:shape id="Text Box 344" o:spid="_x0000_s1189" type="#_x0000_t202" style="position:absolute;left:4193;top:9074;width:5003;height:2836;rotation:49670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UxVMUA&#10;AADcAAAADwAAAGRycy9kb3ducmV2LnhtbESP0WoCMRRE3wv9h3CFvmlWu4isRim1lor6oO0HXDbX&#10;zdLNzZKk67ZfbwShj8PMnGEWq942oiMfascKxqMMBHHpdM2Vgq/PzXAGIkRkjY1jUvBLAVbLx4cF&#10;Ftpd+EjdKVYiQTgUqMDE2BZShtKQxTByLXHyzs5bjEn6SmqPlwS3jZxk2VRarDktGGzp1VD5ffqx&#10;Cvyh3Uv7/sfmsN3lMltv3rZdo9TToH+Zg4jUx//wvf2hFTznOdzOpCM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VTFUxQAAANwAAAAPAAAAAAAAAAAAAAAAAJgCAABkcnMv&#10;ZG93bnJldi54bWxQSwUGAAAAAAQABAD1AAAAigMAAAAA&#10;" filled="f" stroked="f" strokeweight=".5pt">
                      <v:textbox>
                        <w:txbxContent>
                          <w:p w:rsidR="00BC2096" w:rsidRPr="00CF3D91" w:rsidRDefault="00BC2096" w:rsidP="00BC2096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4</w:t>
                            </w:r>
                            <w:r w:rsidRPr="00BC209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in</w:t>
                            </w:r>
                          </w:p>
                        </w:txbxContent>
                      </v:textbox>
                    </v:shape>
                  </v:group>
                  <v:shape id="Text Box 346" o:spid="_x0000_s1190" type="#_x0000_t202" style="position:absolute;left:2317;width:3421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  <v:textbox>
                      <w:txbxContent>
                        <w:p w:rsidR="00BC2096" w:rsidRPr="00BC2096" w:rsidRDefault="00BC2096" w:rsidP="00BC2096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 w:rsidRPr="00BC2096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347" o:spid="_x0000_s1191" type="#_x0000_t202" style="position:absolute;left:4556;width:3421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  <v:textbox>
                    <w:txbxContent>
                      <w:p w:rsidR="00BC2096" w:rsidRPr="00BC2096" w:rsidRDefault="00BC2096" w:rsidP="00BC209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48" o:spid="_x0000_s1192" type="#_x0000_t202" style="position:absolute;left:9903;top:9356;width:3421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<v:textbox>
                    <w:txbxContent>
                      <w:p w:rsidR="00BC2096" w:rsidRPr="00BC2096" w:rsidRDefault="00BC2096" w:rsidP="00BC209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349" o:spid="_x0000_s1193" type="#_x0000_t202" style="position:absolute;left:7139;top:11878;width:3420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<v:textbox>
                    <w:txbxContent>
                      <w:p w:rsidR="00BC2096" w:rsidRPr="00BC2096" w:rsidRDefault="00BC2096" w:rsidP="00BC209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350" o:spid="_x0000_s1194" type="#_x0000_t202" style="position:absolute;left:7473;top:7351;width:5001;height:2834;rotation:247964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PWb8A&#10;AADcAAAADwAAAGRycy9kb3ducmV2LnhtbERPTYvCMBC9L/gfwgje1nQtq0vXKKIInhaqgtexmW2K&#10;zaQ0sa3/3hwEj4/3vVwPthYdtb5yrOBrmoAgLpyuuFRwPu0/f0D4gKyxdkwKHuRhvRp9LDHTruec&#10;umMoRQxhn6ECE0KTSekLQxb91DXEkft3rcUQYVtK3WIfw20tZ0kylxYrjg0GG9oaKm7Hu1VAp+u1&#10;7syuX8j0z+aYX5r5LVVqMh42vyACDeEtfrkPWkH6HefHM/EI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0Bc9ZvwAAANwAAAAPAAAAAAAAAAAAAAAAAJgCAABkcnMvZG93bnJl&#10;di54bWxQSwUGAAAAAAQABAD1AAAAhAMAAAAA&#10;" filled="f" stroked="f" strokeweight=".5pt">
                  <v:textbox>
                    <w:txbxContent>
                      <w:p w:rsidR="00BC2096" w:rsidRPr="00CF3D91" w:rsidRDefault="00BC2096" w:rsidP="00BC2096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3</w:t>
                        </w:r>
                        <w:r w:rsidRPr="006E0F74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in</w:t>
                        </w:r>
                      </w:p>
                    </w:txbxContent>
                  </v:textbox>
                </v:shape>
                <v:shape id="Text Box 351" o:spid="_x0000_s1195" type="#_x0000_t202" style="position:absolute;left:6379;top:5650;width:3421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/uZ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v7mTHAAAA3AAAAA8AAAAAAAAAAAAAAAAAmAIAAGRy&#10;cy9kb3ducmV2LnhtbFBLBQYAAAAABAAEAPUAAACMAwAAAAA=&#10;" filled="f" stroked="f" strokeweight=".5pt">
                  <v:textbox>
                    <w:txbxContent>
                      <w:p w:rsidR="00BC2096" w:rsidRPr="00BC2096" w:rsidRDefault="00BC2096" w:rsidP="00BC2096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     </w:t>
      </w:r>
      <w:r w:rsidRPr="005038A0">
        <w:rPr>
          <w:rFonts w:ascii="Times New Roman" w:hAnsi="Times New Roman" w:cs="Times New Roman"/>
          <w:i/>
        </w:rPr>
        <w:t>BG</w:t>
      </w:r>
      <w:r>
        <w:rPr>
          <w:rFonts w:ascii="Times New Roman" w:hAnsi="Times New Roman" w:cs="Times New Roman"/>
        </w:rPr>
        <w:t xml:space="preserve"> = ?</w:t>
      </w:r>
      <w:r w:rsidR="007239AE">
        <w:rPr>
          <w:rFonts w:ascii="Times New Roman" w:hAnsi="Times New Roman" w:cs="Times New Roman"/>
        </w:rPr>
        <w:tab/>
      </w:r>
      <w:r w:rsidR="007239AE">
        <w:rPr>
          <w:rFonts w:ascii="Times New Roman" w:hAnsi="Times New Roman" w:cs="Times New Roman"/>
        </w:rPr>
        <w:tab/>
      </w:r>
      <w:r w:rsidR="007239AE">
        <w:rPr>
          <w:rFonts w:ascii="Times New Roman" w:hAnsi="Times New Roman" w:cs="Times New Roman"/>
        </w:rPr>
        <w:tab/>
      </w:r>
      <w:r w:rsidR="007239AE">
        <w:rPr>
          <w:rFonts w:ascii="Times New Roman" w:hAnsi="Times New Roman" w:cs="Times New Roman"/>
        </w:rPr>
        <w:tab/>
      </w:r>
      <w:r w:rsidR="007239AE">
        <w:rPr>
          <w:rFonts w:ascii="Times New Roman" w:hAnsi="Times New Roman" w:cs="Times New Roman"/>
        </w:rPr>
        <w:tab/>
        <w:t xml:space="preserve">       </w:t>
      </w:r>
      <w:r w:rsidR="007239AE" w:rsidRPr="007239AE">
        <w:rPr>
          <w:rFonts w:ascii="Times New Roman" w:hAnsi="Times New Roman" w:cs="Times New Roman"/>
          <w:i/>
        </w:rPr>
        <w:t>AC</w:t>
      </w:r>
      <w:r w:rsidR="007239AE">
        <w:rPr>
          <w:rFonts w:ascii="Times New Roman" w:hAnsi="Times New Roman" w:cs="Times New Roman"/>
        </w:rPr>
        <w:t xml:space="preserve"> = ?</w:t>
      </w:r>
    </w:p>
    <w:p w:rsidR="00B45EA4" w:rsidRDefault="007239AE" w:rsidP="00B45E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</w:t>
      </w:r>
      <w:r w:rsidRPr="007239AE">
        <w:rPr>
          <w:rFonts w:ascii="Times New Roman" w:hAnsi="Times New Roman" w:cs="Times New Roman"/>
          <w:i/>
        </w:rPr>
        <w:t>CI</w:t>
      </w:r>
      <w:r>
        <w:rPr>
          <w:rFonts w:ascii="Times New Roman" w:hAnsi="Times New Roman" w:cs="Times New Roman"/>
        </w:rPr>
        <w:t xml:space="preserve"> = ?</w:t>
      </w:r>
    </w:p>
    <w:p w:rsidR="008D63DE" w:rsidRPr="00A714DE" w:rsidRDefault="004638C4" w:rsidP="00A714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 wp14:anchorId="4F51F605" wp14:editId="1658067E">
                <wp:simplePos x="0" y="0"/>
                <wp:positionH relativeFrom="column">
                  <wp:posOffset>1847215</wp:posOffset>
                </wp:positionH>
                <wp:positionV relativeFrom="paragraph">
                  <wp:posOffset>78105</wp:posOffset>
                </wp:positionV>
                <wp:extent cx="2306320" cy="2000250"/>
                <wp:effectExtent l="0" t="0" r="0" b="0"/>
                <wp:wrapNone/>
                <wp:docPr id="353" name="Group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6320" cy="2000250"/>
                          <a:chOff x="0" y="0"/>
                          <a:chExt cx="2306754" cy="2000800"/>
                        </a:xfrm>
                      </wpg:grpSpPr>
                      <wpg:grpSp>
                        <wpg:cNvPr id="354" name="Group 354"/>
                        <wpg:cNvGrpSpPr/>
                        <wpg:grpSpPr>
                          <a:xfrm>
                            <a:off x="0" y="53788"/>
                            <a:ext cx="2306754" cy="1878451"/>
                            <a:chOff x="-346246" y="-90719"/>
                            <a:chExt cx="2306754" cy="1878451"/>
                          </a:xfrm>
                        </wpg:grpSpPr>
                        <wpg:grpSp>
                          <wpg:cNvPr id="355" name="Group 355"/>
                          <wpg:cNvGrpSpPr/>
                          <wpg:grpSpPr>
                            <a:xfrm>
                              <a:off x="-144436" y="-90719"/>
                              <a:ext cx="1877655" cy="1878451"/>
                              <a:chOff x="-148760" y="-178009"/>
                              <a:chExt cx="1879725" cy="1879430"/>
                            </a:xfrm>
                          </wpg:grpSpPr>
                          <wpg:grpSp>
                            <wpg:cNvPr id="356" name="Group 356"/>
                            <wpg:cNvGrpSpPr/>
                            <wpg:grpSpPr>
                              <a:xfrm>
                                <a:off x="-148760" y="-178009"/>
                                <a:ext cx="1879725" cy="1879430"/>
                                <a:chOff x="-317845" y="-2761"/>
                                <a:chExt cx="1879725" cy="1879564"/>
                              </a:xfrm>
                            </wpg:grpSpPr>
                            <wpg:grpSp>
                              <wpg:cNvPr id="357" name="Group 357"/>
                              <wpg:cNvGrpSpPr/>
                              <wpg:grpSpPr>
                                <a:xfrm>
                                  <a:off x="-317845" y="-2761"/>
                                  <a:ext cx="1879725" cy="1879564"/>
                                  <a:chOff x="-86905" y="128652"/>
                                  <a:chExt cx="1880735" cy="1879886"/>
                                </a:xfrm>
                              </wpg:grpSpPr>
                              <wpg:grpSp>
                                <wpg:cNvPr id="358" name="Group 358"/>
                                <wpg:cNvGrpSpPr/>
                                <wpg:grpSpPr>
                                  <a:xfrm>
                                    <a:off x="-86905" y="128652"/>
                                    <a:ext cx="1880735" cy="1879886"/>
                                    <a:chOff x="-86937" y="-178213"/>
                                    <a:chExt cx="1881399" cy="1881589"/>
                                  </a:xfrm>
                                </wpg:grpSpPr>
                                <wps:wsp>
                                  <wps:cNvPr id="359" name="Text Box 359"/>
                                  <wps:cNvSpPr txBox="1"/>
                                  <wps:spPr>
                                    <a:xfrm rot="20813904">
                                      <a:off x="852416" y="-30392"/>
                                      <a:ext cx="500815" cy="2838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5038A0" w:rsidRPr="00CF3D91" w:rsidRDefault="005038A0" w:rsidP="005038A0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  <w:t>10</w:t>
                                        </w:r>
                                        <w:r w:rsidRPr="00715062"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0" name="Text Box 360"/>
                                  <wps:cNvSpPr txBox="1"/>
                                  <wps:spPr>
                                    <a:xfrm>
                                      <a:off x="1185111" y="868946"/>
                                      <a:ext cx="307272" cy="2842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5038A0" w:rsidRPr="00CF3D91" w:rsidRDefault="005038A0" w:rsidP="005038A0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1" name="Text Box 361"/>
                                  <wps:cNvSpPr txBox="1"/>
                                  <wps:spPr>
                                    <a:xfrm>
                                      <a:off x="673958" y="229815"/>
                                      <a:ext cx="307272" cy="2842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5038A0" w:rsidRPr="00CF3D91" w:rsidRDefault="005038A0" w:rsidP="005038A0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2" name="Oval 362"/>
                                  <wps:cNvSpPr/>
                                  <wps:spPr>
                                    <a:xfrm>
                                      <a:off x="-86937" y="-178213"/>
                                      <a:ext cx="1881399" cy="1881589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63" name="Straight Connector 363"/>
                                <wps:cNvCnPr>
                                  <a:stCxn id="362" idx="7"/>
                                </wps:cNvCnPr>
                                <wps:spPr>
                                  <a:xfrm flipH="1">
                                    <a:off x="-33335" y="403937"/>
                                    <a:ext cx="1551229" cy="358213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64" name="Text Box 364"/>
                              <wps:cNvSpPr txBox="1"/>
                              <wps:spPr>
                                <a:xfrm rot="20733618">
                                  <a:off x="-110515" y="514095"/>
                                  <a:ext cx="500370" cy="2835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038A0" w:rsidRPr="00CF3D91" w:rsidRDefault="005038A0" w:rsidP="005038A0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  <w:r w:rsidRPr="00715062"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65" name="Straight Connector 365"/>
                            <wps:cNvCnPr>
                              <a:stCxn id="362" idx="5"/>
                            </wps:cNvCnPr>
                            <wps:spPr>
                              <a:xfrm flipH="1" flipV="1">
                                <a:off x="302755" y="-34259"/>
                                <a:ext cx="1152422" cy="146034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6" name="Text Box 366"/>
                          <wps:cNvSpPr txBox="1"/>
                          <wps:spPr>
                            <a:xfrm>
                              <a:off x="1653681" y="890351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Text Box 367"/>
                          <wps:cNvSpPr txBox="1"/>
                          <wps:spPr>
                            <a:xfrm>
                              <a:off x="1409233" y="-2638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Text Box 368"/>
                          <wps:cNvSpPr txBox="1"/>
                          <wps:spPr>
                            <a:xfrm>
                              <a:off x="-346246" y="410625"/>
                              <a:ext cx="306827" cy="28373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9" name="Text Box 369"/>
                          <wps:cNvSpPr txBox="1"/>
                          <wps:spPr>
                            <a:xfrm rot="3173226">
                              <a:off x="253907" y="52349"/>
                              <a:ext cx="499638" cy="28337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5</w:t>
                                </w:r>
                                <w:r w:rsidRPr="00715062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70" name="Straight Connector 370"/>
                        <wps:cNvCnPr/>
                        <wps:spPr>
                          <a:xfrm flipH="1">
                            <a:off x="591671" y="1158050"/>
                            <a:ext cx="1470636" cy="58799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1" name="Text Box 371"/>
                        <wps:cNvSpPr txBox="1"/>
                        <wps:spPr>
                          <a:xfrm>
                            <a:off x="1725361" y="1609510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Text Box 372"/>
                        <wps:cNvSpPr txBox="1"/>
                        <wps:spPr>
                          <a:xfrm>
                            <a:off x="438581" y="0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Text Box 373"/>
                        <wps:cNvSpPr txBox="1"/>
                        <wps:spPr>
                          <a:xfrm>
                            <a:off x="343417" y="1717086"/>
                            <a:ext cx="306820" cy="2837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4" name="Text Box 374"/>
                        <wps:cNvSpPr txBox="1"/>
                        <wps:spPr>
                          <a:xfrm rot="3173226">
                            <a:off x="1043369" y="745649"/>
                            <a:ext cx="499627" cy="283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1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" name="Text Box 375"/>
                        <wps:cNvSpPr txBox="1"/>
                        <wps:spPr>
                          <a:xfrm rot="20314763">
                            <a:off x="818641" y="1336523"/>
                            <a:ext cx="499627" cy="2833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F51F605" id="Group 353" o:spid="_x0000_s1196" style="position:absolute;margin-left:145.45pt;margin-top:6.15pt;width:181.6pt;height:157.5pt;z-index:251802624;mso-width-relative:margin" coordsize="23067,20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">
                <v:group id="Group 354" o:spid="_x0000_s1197" style="position:absolute;top:537;width:23067;height:18785" coordorigin="-3462,-907" coordsize="23067,18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<v:group id="Group 355" o:spid="_x0000_s1198" style="position:absolute;left:-1444;top:-907;width:18776;height:18784" coordorigin="-1487,-1780" coordsize="18797,18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<v:group id="Group 356" o:spid="_x0000_s1199" style="position:absolute;left:-1487;top:-1780;width:18796;height:18794" coordorigin="-3178,-27" coordsize="18797,18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    <v:group id="Group 357" o:spid="_x0000_s1200" style="position:absolute;left:-3178;top:-27;width:18796;height:18795" coordorigin="-869,1286" coordsize="18807,18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      <v:group id="Group 358" o:spid="_x0000_s1201" style="position:absolute;left:-869;top:1286;width:18807;height:18799" coordorigin="-869,-1782" coordsize="18813,18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      <v:shape id="Text Box 359" o:spid="_x0000_s1202" type="#_x0000_t202" style="position:absolute;left:8524;top:-303;width:5008;height:2837;rotation:-85862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v8ssUA&#10;AADcAAAADwAAAGRycy9kb3ducmV2LnhtbESPQWvCQBSE7wX/w/KEXopubKtodBVbWhU9GfX+yD6T&#10;aPZtyK6a/ntXEHocZuYbZjJrTCmuVLvCsoJeNwJBnFpdcKZgv/vtDEE4j6yxtEwK/sjBbNp6mWCs&#10;7Y23dE18JgKEXYwKcu+rWEqX5mTQdW1FHLyjrQ36IOtM6hpvAW5K+R5FA2mw4LCQY0XfOaXn5GIU&#10;bD6Ttdkmhz6dNs1btCiXXz+XpVKv7WY+BuGp8f/hZ3ulFXz0R/A4E46An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2/yyxQAAANwAAAAPAAAAAAAAAAAAAAAAAJgCAABkcnMv&#10;ZG93bnJldi54bWxQSwUGAAAAAAQABAD1AAAAigMAAAAA&#10;" filled="f" stroked="f" strokeweight=".5pt">
                            <v:textbo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  <w:r w:rsidRPr="00715062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  <v:shape id="Text Box 360" o:spid="_x0000_s1203" type="#_x0000_t202" style="position:absolute;left:11851;top:8689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+BQs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fj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PgULEAAAA3AAAAA8AAAAAAAAAAAAAAAAAmAIAAGRycy9k&#10;b3ducmV2LnhtbFBLBQYAAAAABAAEAPUAAACJAwAAAAA=&#10;" filled="f" stroked="f" strokeweight=".5pt">
                            <v:textbo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361" o:spid="_x0000_s1204" type="#_x0000_t202" style="position:absolute;left:6739;top:2298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k2c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/gcD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wyTZxQAAANwAAAAPAAAAAAAAAAAAAAAAAJgCAABkcnMv&#10;ZG93bnJldi54bWxQSwUGAAAAAAQABAD1AAAAigMAAAAA&#10;" filled="f" stroked="f" strokeweight=".5pt">
                            <v:textbo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oval id="Oval 362" o:spid="_x0000_s1205" style="position:absolute;left:-869;top:-1782;width:18813;height:188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36GMUA&#10;AADcAAAADwAAAGRycy9kb3ducmV2LnhtbESPT2sCMRTE74V+h/AKvdWkVhZZjSLVYj0UdO2hx8fm&#10;7R/cvCybVNNvb4SCx2FmfsPMl9F24kyDbx1reB0pEMSlMy3XGr6PHy9TED4gG+wck4Y/8rBcPD7M&#10;MTfuwgc6F6EWCcI+Rw1NCH0upS8bsuhHridOXuUGiyHJoZZmwEuC206OlcqkxZbTQoM9vTdUnopf&#10;q+HrJ9tNAsYq7lmd1Ha7WVd7pfXzU1zNQASK4R7+b38aDW/ZGG5n0hG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PfoYxQAAANwAAAAPAAAAAAAAAAAAAAAAAJgCAABkcnMv&#10;ZG93bnJldi54bWxQSwUGAAAAAAQABAD1AAAAigMAAAAA&#10;" filled="f" strokecolor="black [3213]"/>
                        </v:group>
                        <v:line id="Straight Connector 363" o:spid="_x0000_s1206" style="position:absolute;flip:x;visibility:visible;mso-wrap-style:square" from="-333,4039" to="15178,7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lZOsUAAADcAAAADwAAAGRycy9kb3ducmV2LnhtbESP3WoCMRSE74W+QzgF7zTbWpd2a5RW&#10;EMQb8ecBDpvTzdLNyTaJuu7TN4Lg5TAz3zCzRWcbcSYfascKXsYZCOLS6ZorBcfDavQOIkRkjY1j&#10;UnClAIv502CGhXYX3tF5HyuRIBwKVGBibAspQ2nIYhi7ljh5P85bjEn6SmqPlwS3jXzNslxarDkt&#10;GGxpaaj83Z+sgqaPx/7je2n67O/tqrfb3PnpRqnhc/f1CSJSFx/he3utFUzyCdzOp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lZOsUAAADcAAAADwAAAAAAAAAA&#10;AAAAAAChAgAAZHJzL2Rvd25yZXYueG1sUEsFBgAAAAAEAAQA+QAAAJMDAAAAAA==&#10;" strokecolor="black [3213]"/>
                      </v:group>
                      <v:shape id="Text Box 364" o:spid="_x0000_s1207" type="#_x0000_t202" style="position:absolute;left:-1105;top:5140;width:5003;height:2836;rotation:-9463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loeMMA&#10;AADcAAAADwAAAGRycy9kb3ducmV2LnhtbESPQYvCMBSE78L+h/AEb5pqV5HaKLIgiKyI7uL50Tzb&#10;0ualNLHWf2+EhT0OM/MNk256U4uOWldaVjCdRCCIM6tLzhX8/uzGSxDOI2usLZOCJznYrD8GKSba&#10;PvhM3cXnIkDYJaig8L5JpHRZQQbdxDbEwbvZ1qAPss2lbvER4KaWsyhaSIMlh4UCG/oqKKsud6Ng&#10;fz1+c95vjZwf4vh0q7CcdgelRsN+uwLhqff/4b/2XiuIF5/wPhOO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loeMMAAADcAAAADwAAAAAAAAAAAAAAAACYAgAAZHJzL2Rv&#10;d25yZXYueG1sUEsFBgAAAAAEAAQA9QAAAIgDAAAAAA==&#10;" filled="f" stroked="f" strokeweight=".5pt">
                        <v:textbox>
                          <w:txbxContent>
                            <w:p w:rsidR="005038A0" w:rsidRPr="00CF3D91" w:rsidRDefault="005038A0" w:rsidP="005038A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6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  <v:line id="Straight Connector 365" o:spid="_x0000_s1208" style="position:absolute;flip:x y;visibility:visible;mso-wrap-style:square" from="3027,-342" to="14551,1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jUycQAAADcAAAADwAAAGRycy9kb3ducmV2LnhtbESP3WrCQBSE7wt9h+UUvKubKkqMrtIK&#10;FqEi+Hd/yB6T2OzZkN2a9e3dguDlMDPfMLNFMLW4Uusqywo++gkI4tzqigsFx8PqPQXhPLLG2jIp&#10;uJGDxfz1ZYaZth3v6Lr3hYgQdhkqKL1vMildXpJB17cNcfTOtjXoo2wLqVvsItzUcpAkY2mw4rhQ&#10;YkPLkvLf/Z9RsP4Jk5SX28sGT52tt6OvRH8HpXpv4XMKwlPwz/CjvdYKhuMR/J+JR0D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yNTJxAAAANwAAAAPAAAAAAAAAAAA&#10;AAAAAKECAABkcnMvZG93bnJldi54bWxQSwUGAAAAAAQABAD5AAAAkgMAAAAA&#10;" strokecolor="black [3213]"/>
                  </v:group>
                  <v:shape id="Text Box 366" o:spid="_x0000_s1209" type="#_x0000_t202" style="position:absolute;left:16536;top:8903;width:3069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367" o:spid="_x0000_s1210" type="#_x0000_t202" style="position:absolute;left:14092;top:-26;width:3068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68" o:spid="_x0000_s1211" type="#_x0000_t202" style="position:absolute;left:-3462;top:4106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mNRMQA&#10;AADcAAAADwAAAGRycy9kb3ducmV2LnhtbERPyWrDMBC9F/IPYgK9NXJSGoIT2RhDaCntIcslt4k1&#10;Xog1ci3Vdvv11aGQ4+Ptu3QyrRiod41lBctFBIK4sLrhSsH5tH/agHAeWWNrmRT8kIM0mT3sMNZ2&#10;5AMNR1+JEMIuRgW1910spStqMugWtiMOXGl7gz7AvpK6xzGEm1auomgtDTYcGmrsKK+puB2/jYL3&#10;fP+Jh+vKbH7b/PWjzLqv8+VFqcf5lG1BeJr8XfzvftMKntdhbTgTj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5jUTEAAAA3AAAAA8AAAAAAAAAAAAAAAAAmAIAAGRycy9k&#10;b3ducmV2LnhtbFBLBQYAAAAABAAEAPUAAACJ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69" o:spid="_x0000_s1212" type="#_x0000_t202" style="position:absolute;left:2539;top:524;width:4995;height:2834;rotation:34660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4zzMUA&#10;AADcAAAADwAAAGRycy9kb3ducmV2LnhtbESP3YrCMBSE7wXfIRzBO01V0LUaRQvigiD4A8veHZpj&#10;W2xOShO169MbQdjLYWa+YebLxpTiTrUrLCsY9CMQxKnVBWcKzqdN7wuE88gaS8uk4I8cLBft1hxj&#10;bR98oPvRZyJA2MWoIPe+iqV0aU4GXd9WxMG72NqgD7LOpK7xEeCmlMMoGkuDBYeFHCtKckqvx5tR&#10;cNsWh99R4na7/eR52idPnf2stVLdTrOagfDU+P/wp/2tFYzGU3ifCUdAL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njPMxQAAANwAAAAPAAAAAAAAAAAAAAAAAJgCAABkcnMv&#10;ZG93bnJldi54bWxQSwUGAAAAAAQABAD1AAAAigMAAAAA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5</w:t>
                          </w:r>
                          <w:r w:rsidRPr="00715062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line id="Straight Connector 370" o:spid="_x0000_s1213" style="position:absolute;flip:x;visibility:visible;mso-wrap-style:square" from="5916,11580" to="20623,17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JRkMIAAADcAAAADwAAAGRycy9kb3ducmV2LnhtbERP3WrCMBS+F3yHcITdaaqbunWNsgmD&#10;4Y1MfYBDc9YUm5OaZLX26ZeLwS4/vv9i29tGdORD7VjBfJaBIC6drrlScD59TJ9BhIissXFMCu4U&#10;YLsZjwrMtbvxF3XHWIkUwiFHBSbGNpcylIYshplriRP37bzFmKCvpPZ4S+G2kYssW0mLNacGgy3t&#10;DJWX449V0AzxPLy878yQXZ/u+nBYOb/cK/Uw6d9eQUTq47/4z/2pFTyu0/x0Jh0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JRkMIAAADcAAAADwAAAAAAAAAAAAAA&#10;AAChAgAAZHJzL2Rvd25yZXYueG1sUEsFBgAAAAAEAAQA+QAAAJADAAAAAA==&#10;" strokecolor="black [3213]"/>
                <v:shape id="Text Box 371" o:spid="_x0000_s1214" type="#_x0000_t202" style="position:absolute;left:17253;top:16095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qyBM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s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qyBMYAAADcAAAADwAAAAAAAAAAAAAAAACYAgAAZHJz&#10;L2Rvd25yZXYueG1sUEsFBgAAAAAEAAQA9QAAAIsDAAAAAA==&#10;" filled="f" stroked="f" strokeweight=".5pt">
                  <v:textbox>
                    <w:txbxContent>
                      <w:p w:rsidR="005038A0" w:rsidRPr="00CF3D91" w:rsidRDefault="005038A0" w:rsidP="005038A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372" o:spid="_x0000_s1215" type="#_x0000_t202" style="position:absolute;left:4385;width:3069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gsc8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I1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ILHPHAAAA3AAAAA8AAAAAAAAAAAAAAAAAmAIAAGRy&#10;cy9kb3ducmV2LnhtbFBLBQYAAAAABAAEAPUAAACMAwAAAAA=&#10;" filled="f" stroked="f" strokeweight=".5pt">
                  <v:textbox>
                    <w:txbxContent>
                      <w:p w:rsidR="005038A0" w:rsidRPr="00CF3D91" w:rsidRDefault="005038A0" w:rsidP="005038A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373" o:spid="_x0000_s1216" type="#_x0000_t202" style="position:absolute;left:3434;top:17170;width:306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J6M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iejHAAAA3AAAAA8AAAAAAAAAAAAAAAAAmAIAAGRy&#10;cy9kb3ducmV2LnhtbFBLBQYAAAAABAAEAPUAAACMAwAAAAA=&#10;" filled="f" stroked="f" strokeweight=".5pt">
                  <v:textbox>
                    <w:txbxContent>
                      <w:p w:rsidR="005038A0" w:rsidRPr="00CF3D91" w:rsidRDefault="005038A0" w:rsidP="005038A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374" o:spid="_x0000_s1217" type="#_x0000_t202" style="position:absolute;left:10434;top:7456;width:4996;height:2833;rotation:34660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YKj8UA&#10;AADcAAAADwAAAGRycy9kb3ducmV2LnhtbESPW4vCMBSE3wX/QziCb5p6QaUaRQvigiB4gWXfDs2x&#10;LTYnpYna9dcbYWEfh5n5hlmsGlOKB9WusKxg0I9AEKdWF5wpuJy3vRkI55E1lpZJwS85WC3brQXG&#10;2j75SI+Tz0SAsItRQe59FUvp0pwMur6tiIN3tbVBH2SdSV3jM8BNKYdRNJEGCw4LOVaU5JTeTnej&#10;4L4rjj+jxO33h+nrfEheOvveaKW6nWY9B+Gp8f/hv/aXVjCajuFzJhwBuX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gqPxQAAANwAAAAPAAAAAAAAAAAAAAAAAJgCAABkcnMv&#10;ZG93bnJldi54bWxQSwUGAAAAAAQABAD1AAAAigMAAAAA&#10;" filled="f" stroked="f" strokeweight=".5pt">
                  <v:textbox>
                    <w:txbxContent>
                      <w:p w:rsidR="005038A0" w:rsidRPr="00CF3D91" w:rsidRDefault="005038A0" w:rsidP="005038A0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1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375" o:spid="_x0000_s1218" type="#_x0000_t202" style="position:absolute;left:8186;top:13365;width:4996;height:2833;rotation:-140382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/du8MA&#10;AADcAAAADwAAAGRycy9kb3ducmV2LnhtbESPW2sCMRSE34X+h3CEvmlW642tUcSyUPHJS98Pm9Pd&#10;pZuTNIm6/feNIPg4zMw3zHLdmVZcyYfGsoLRMANBXFrdcKXgfCoGCxAhImtsLZOCPwqwXr30lphr&#10;e+MDXY+xEgnCIUcFdYwulzKUNRkMQ+uIk/dtvcGYpK+k9nhLcNPKcZbNpMGG00KNjrY1lT/Hi1Gw&#10;4N9NOdn7rviSH/N2Il0x3jmlXvvd5h1EpC4+w4/2p1bwNp/C/Uw6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/du8MAAADcAAAADwAAAAAAAAAAAAAAAACYAgAAZHJzL2Rv&#10;d25yZXYueG1sUEsFBgAAAAAEAAQA9QAAAIgDAAAAAA==&#10;" filled="f" stroked="f" strokeweight=".5pt">
                  <v:textbox>
                    <w:txbxContent>
                      <w:p w:rsidR="005038A0" w:rsidRPr="00CF3D91" w:rsidRDefault="005038A0" w:rsidP="005038A0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2036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03AEAB8C" wp14:editId="5EF7D9C6">
                <wp:simplePos x="0" y="0"/>
                <wp:positionH relativeFrom="column">
                  <wp:posOffset>4528185</wp:posOffset>
                </wp:positionH>
                <wp:positionV relativeFrom="paragraph">
                  <wp:posOffset>151765</wp:posOffset>
                </wp:positionV>
                <wp:extent cx="2538095" cy="2184400"/>
                <wp:effectExtent l="0" t="0" r="0" b="6350"/>
                <wp:wrapNone/>
                <wp:docPr id="405" name="Group 4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8095" cy="2184400"/>
                          <a:chOff x="0" y="0"/>
                          <a:chExt cx="2538095" cy="2184498"/>
                        </a:xfrm>
                      </wpg:grpSpPr>
                      <wpg:grpSp>
                        <wpg:cNvPr id="376" name="Group 376"/>
                        <wpg:cNvGrpSpPr/>
                        <wpg:grpSpPr>
                          <a:xfrm>
                            <a:off x="0" y="0"/>
                            <a:ext cx="2538095" cy="2184498"/>
                            <a:chOff x="79390" y="53788"/>
                            <a:chExt cx="2259561" cy="1947012"/>
                          </a:xfrm>
                        </wpg:grpSpPr>
                        <wpg:grpSp>
                          <wpg:cNvPr id="377" name="Group 377"/>
                          <wpg:cNvGrpSpPr/>
                          <wpg:grpSpPr>
                            <a:xfrm>
                              <a:off x="201810" y="53788"/>
                              <a:ext cx="2137141" cy="1878451"/>
                              <a:chOff x="-144436" y="-90719"/>
                              <a:chExt cx="2137141" cy="1878451"/>
                            </a:xfrm>
                          </wpg:grpSpPr>
                          <wpg:grpSp>
                            <wpg:cNvPr id="378" name="Group 378"/>
                            <wpg:cNvGrpSpPr/>
                            <wpg:grpSpPr>
                              <a:xfrm>
                                <a:off x="-144436" y="-90719"/>
                                <a:ext cx="1877655" cy="1878451"/>
                                <a:chOff x="-148760" y="-178009"/>
                                <a:chExt cx="1879725" cy="1879430"/>
                              </a:xfrm>
                            </wpg:grpSpPr>
                            <wpg:grpSp>
                              <wpg:cNvPr id="379" name="Group 379"/>
                              <wpg:cNvGrpSpPr/>
                              <wpg:grpSpPr>
                                <a:xfrm>
                                  <a:off x="-148760" y="-178009"/>
                                  <a:ext cx="1879725" cy="1879430"/>
                                  <a:chOff x="-317845" y="-2761"/>
                                  <a:chExt cx="1879725" cy="1879564"/>
                                </a:xfrm>
                              </wpg:grpSpPr>
                              <wpg:grpSp>
                                <wpg:cNvPr id="380" name="Group 380"/>
                                <wpg:cNvGrpSpPr/>
                                <wpg:grpSpPr>
                                  <a:xfrm>
                                    <a:off x="-317845" y="-2761"/>
                                    <a:ext cx="1879725" cy="1879564"/>
                                    <a:chOff x="-86905" y="128652"/>
                                    <a:chExt cx="1880735" cy="1879886"/>
                                  </a:xfrm>
                                </wpg:grpSpPr>
                                <wpg:grpSp>
                                  <wpg:cNvPr id="381" name="Group 381"/>
                                  <wpg:cNvGrpSpPr/>
                                  <wpg:grpSpPr>
                                    <a:xfrm>
                                      <a:off x="-86905" y="128652"/>
                                      <a:ext cx="1880735" cy="1879886"/>
                                      <a:chOff x="-86937" y="-178213"/>
                                      <a:chExt cx="1881399" cy="1881589"/>
                                    </a:xfrm>
                                  </wpg:grpSpPr>
                                  <wps:wsp>
                                    <wps:cNvPr id="382" name="Text Box 382"/>
                                    <wps:cNvSpPr txBox="1"/>
                                    <wps:spPr>
                                      <a:xfrm rot="2808540">
                                        <a:off x="230541" y="168543"/>
                                        <a:ext cx="501040" cy="28371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038A0" w:rsidRPr="00CF3D91" w:rsidRDefault="005038A0" w:rsidP="005038A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sz w:val="20"/>
                                              <w:szCs w:val="20"/>
                                            </w:rPr>
                                            <w:t>12</w:t>
                                          </w:r>
                                          <w:r w:rsidRPr="00715062"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  <w:t>c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3" name="Text Box 383"/>
                                    <wps:cNvSpPr txBox="1"/>
                                    <wps:spPr>
                                      <a:xfrm>
                                        <a:off x="1185237" y="489695"/>
                                        <a:ext cx="307272" cy="2842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038A0" w:rsidRPr="00CF3D91" w:rsidRDefault="005038A0" w:rsidP="005038A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4" name="Text Box 384"/>
                                    <wps:cNvSpPr txBox="1"/>
                                    <wps:spPr>
                                      <a:xfrm>
                                        <a:off x="596228" y="371554"/>
                                        <a:ext cx="307272" cy="2842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038A0" w:rsidRPr="00CF3D91" w:rsidRDefault="005038A0" w:rsidP="005038A0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5" name="Oval 385"/>
                                    <wps:cNvSpPr/>
                                    <wps:spPr>
                                      <a:xfrm>
                                        <a:off x="-86937" y="-178213"/>
                                        <a:ext cx="1881399" cy="1881589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6" name="Straight Connector 386"/>
                                  <wps:cNvCnPr>
                                    <a:stCxn id="385" idx="6"/>
                                  </wps:cNvCnPr>
                                  <wps:spPr>
                                    <a:xfrm flipH="1" flipV="1">
                                      <a:off x="-33387" y="762110"/>
                                      <a:ext cx="1826792" cy="306429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87" name="Text Box 387"/>
                                <wps:cNvSpPr txBox="1"/>
                                <wps:spPr>
                                  <a:xfrm rot="541963">
                                    <a:off x="-176884" y="674348"/>
                                    <a:ext cx="500370" cy="2835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5038A0" w:rsidRPr="00CF3D91" w:rsidRDefault="00032C05" w:rsidP="005038A0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0"/>
                                          <w:szCs w:val="20"/>
                                        </w:rPr>
                                        <w:t>15</w:t>
                                      </w:r>
                                      <w:r w:rsidR="005038A0" w:rsidRPr="00715062"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8" name="Straight Connector 388"/>
                              <wps:cNvCnPr>
                                <a:stCxn id="385" idx="5"/>
                                <a:endCxn id="385" idx="1"/>
                              </wps:cNvCnPr>
                              <wps:spPr>
                                <a:xfrm flipH="1" flipV="1">
                                  <a:off x="126422" y="97209"/>
                                  <a:ext cx="1328895" cy="1328882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89" name="Text Box 389"/>
                            <wps:cNvSpPr txBox="1"/>
                            <wps:spPr>
                              <a:xfrm>
                                <a:off x="1576463" y="283824"/>
                                <a:ext cx="306827" cy="2837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0" name="Text Box 390"/>
                            <wps:cNvSpPr txBox="1"/>
                            <wps:spPr>
                              <a:xfrm>
                                <a:off x="1685878" y="760677"/>
                                <a:ext cx="306827" cy="2837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1" name="Text Box 391"/>
                            <wps:cNvSpPr txBox="1"/>
                            <wps:spPr>
                              <a:xfrm>
                                <a:off x="826157" y="1014225"/>
                                <a:ext cx="306827" cy="28373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038A0" w:rsidRPr="00CF3D91" w:rsidRDefault="005038A0" w:rsidP="005038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2" name="Text Box 392"/>
                            <wps:cNvSpPr txBox="1"/>
                            <wps:spPr>
                              <a:xfrm rot="19297654">
                                <a:off x="1241725" y="360166"/>
                                <a:ext cx="499185" cy="2836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038A0" w:rsidRPr="00CF3D91" w:rsidRDefault="00032C05" w:rsidP="005038A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  <w:r w:rsidR="005038A0" w:rsidRPr="00715062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93" name="Straight Connector 393"/>
                          <wps:cNvCnPr/>
                          <wps:spPr>
                            <a:xfrm flipH="1">
                              <a:off x="591670" y="591671"/>
                              <a:ext cx="1396118" cy="117295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4" name="Text Box 394"/>
                          <wps:cNvSpPr txBox="1"/>
                          <wps:spPr>
                            <a:xfrm>
                              <a:off x="79390" y="564725"/>
                              <a:ext cx="306820" cy="2837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5" name="Text Box 395"/>
                          <wps:cNvSpPr txBox="1"/>
                          <wps:spPr>
                            <a:xfrm>
                              <a:off x="315585" y="168040"/>
                              <a:ext cx="306820" cy="2837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6" name="Text Box 396"/>
                          <wps:cNvSpPr txBox="1"/>
                          <wps:spPr>
                            <a:xfrm>
                              <a:off x="343417" y="1717086"/>
                              <a:ext cx="306820" cy="2837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8" name="Text Box 398"/>
                          <wps:cNvSpPr txBox="1"/>
                          <wps:spPr>
                            <a:xfrm rot="19237938">
                              <a:off x="707522" y="1191617"/>
                              <a:ext cx="499627" cy="2833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038A0" w:rsidRPr="00CF3D91" w:rsidRDefault="005038A0" w:rsidP="005038A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20</w:t>
                                </w:r>
                                <w:r w:rsidRPr="00715062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9" name="Text Box 399"/>
                        <wps:cNvSpPr txBox="1"/>
                        <wps:spPr>
                          <a:xfrm>
                            <a:off x="1893824" y="1743456"/>
                            <a:ext cx="344641" cy="31851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32C05" w:rsidRPr="00CF3D91" w:rsidRDefault="00032C05" w:rsidP="00032C05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0" name="Text Box 400"/>
                        <wps:cNvSpPr txBox="1"/>
                        <wps:spPr>
                          <a:xfrm rot="529835">
                            <a:off x="1753877" y="1004848"/>
                            <a:ext cx="560719" cy="3183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32C05" w:rsidRPr="00CF3D91" w:rsidRDefault="00032C05" w:rsidP="00032C05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Text Box 404"/>
                        <wps:cNvSpPr txBox="1"/>
                        <wps:spPr>
                          <a:xfrm rot="541963">
                            <a:off x="1150112" y="694944"/>
                            <a:ext cx="561431" cy="3179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A500F" w:rsidRPr="00CF3D91" w:rsidRDefault="007A500F" w:rsidP="007A500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7.4</w:t>
                              </w:r>
                              <w:r w:rsidRPr="00715062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AEAB8C" id="Group 405" o:spid="_x0000_s1219" style="position:absolute;margin-left:356.55pt;margin-top:11.95pt;width:199.85pt;height:172pt;z-index:251814912" coordsize="25380,21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">
                <v:group id="Group 376" o:spid="_x0000_s1220" style="position:absolute;width:25380;height:21844" coordorigin="793,537" coordsize="22595,19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<v:group id="Group 377" o:spid="_x0000_s1221" style="position:absolute;left:2018;top:537;width:21371;height:18785" coordorigin="-1444,-907" coordsize="21371,18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group id="Group 378" o:spid="_x0000_s1222" style="position:absolute;left:-1444;top:-907;width:18776;height:18784" coordorigin="-1487,-1780" coordsize="18797,18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    <v:group id="Group 379" o:spid="_x0000_s1223" style="position:absolute;left:-1487;top:-1780;width:18796;height:18794" coordorigin="-3178,-27" coordsize="18797,18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      <v:group id="Group 380" o:spid="_x0000_s1224" style="position:absolute;left:-3178;top:-27;width:18796;height:18795" coordorigin="-869,1286" coordsize="18807,187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        <v:group id="Group 381" o:spid="_x0000_s1225" style="position:absolute;left:-869;top:1286;width:18807;height:18799" coordorigin="-869,-1782" coordsize="18813,18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          <v:shape id="Text Box 382" o:spid="_x0000_s1226" type="#_x0000_t202" style="position:absolute;left:2305;top:1685;width:5011;height:2837;rotation:306767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SBqcUA&#10;AADcAAAADwAAAGRycy9kb3ducmV2LnhtbESPT2vCQBTE7wW/w/IEb3VTLSVEVykRQfCk/UN6e2Sf&#10;STT7NuyuSfrtu4VCj8PM/IZZb0fTip6cbywreJonIIhLqxuuFLy/7R9TED4ga2wtk4Jv8rDdTB7W&#10;mGk78In6c6hEhLDPUEEdQpdJ6cuaDPq57Yijd7HOYIjSVVI7HCLctHKRJC/SYMNxocaO8prK2/lu&#10;FOQfn3gtwq047S749SyrfHd0uVKz6fi6AhFoDP/hv/ZBK1imC/g9E4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BIGpxQAAANwAAAAPAAAAAAAAAAAAAAAAAJgCAABkcnMv&#10;ZG93bnJldi54bWxQSwUGAAAAAAQABAD1AAAAigMAAAAA&#10;" filled="f" stroked="f" strokeweight=".5pt">
                              <v:textbox>
                                <w:txbxContent>
                                  <w:p w:rsidR="005038A0" w:rsidRPr="00CF3D91" w:rsidRDefault="005038A0" w:rsidP="005038A0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  <w:r w:rsidRPr="00715062"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cm</w:t>
                                    </w:r>
                                  </w:p>
                                </w:txbxContent>
                              </v:textbox>
                            </v:shape>
                            <v:shape id="Text Box 383" o:spid="_x0000_s1227" type="#_x0000_t202" style="position:absolute;left:11852;top:4896;width:3073;height:28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            <v:textbox>
                                <w:txbxContent>
                                  <w:p w:rsidR="005038A0" w:rsidRPr="00CF3D91" w:rsidRDefault="005038A0" w:rsidP="005038A0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384" o:spid="_x0000_s1228" type="#_x0000_t202" style="position:absolute;left:5962;top:3715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5038A0" w:rsidRPr="00CF3D91" w:rsidRDefault="005038A0" w:rsidP="005038A0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oval id="Oval 385" o:spid="_x0000_s1229" style="position:absolute;left:-869;top:-1782;width:18813;height:188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iElsQA&#10;AADcAAAADwAAAGRycy9kb3ducmV2LnhtbESPT2sCMRTE7wW/Q3iF3mpSW0VWo4itaA+C2h48PjZv&#10;/+DmZdlETb+9KQgeh5n5DTOdR9uIC3W+dqzhra9AEOfO1Fxq+P1ZvY5B+IBssHFMGv7Iw3zWe5pi&#10;ZtyV93Q5hFIkCPsMNVQhtJmUPq/Iou+7ljh5hesshiS7UpoOrwluGzlQaiQt1pwWKmxpWVF+Opyt&#10;hu1x9P0RMBZxx+qk1uuvz2KntH55josJiEAxPML39sZoeB8P4f9MOgJ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YhJbEAAAA3AAAAA8AAAAAAAAAAAAAAAAAmAIAAGRycy9k&#10;b3ducmV2LnhtbFBLBQYAAAAABAAEAPUAAACJAwAAAAA=&#10;" filled="f" strokecolor="black [3213]"/>
                          </v:group>
                          <v:line id="Straight Connector 386" o:spid="_x0000_s1230" style="position:absolute;flip:x y;visibility:visible;mso-wrap-style:square" from="-333,7621" to="17934,10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asRMQAAADcAAAADwAAAGRycy9kb3ducmV2LnhtbESP3WrCQBSE74W+w3IK3ummFSVGV2kF&#10;RWgR/Ls/ZI9J2uzZkF3N+vZuoeDlMDPfMPNlMLW4UesqywrehgkI4tzqigsFp+N6kIJwHlljbZkU&#10;3MnBcvHSm2Ombcd7uh18ISKEXYYKSu+bTEqXl2TQDW1DHL2LbQ36KNtC6ha7CDe1fE+SiTRYcVwo&#10;saFVSfnv4WoUbL/CNOXV7ucbz52td+PPRG+CUv3X8DED4Sn4Z/i/vdUKRukE/s7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FqxExAAAANwAAAAPAAAAAAAAAAAA&#10;AAAAAKECAABkcnMvZG93bnJldi54bWxQSwUGAAAAAAQABAD5AAAAkgMAAAAA&#10;" strokecolor="black [3213]"/>
                        </v:group>
                        <v:shape id="Text Box 387" o:spid="_x0000_s1231" type="#_x0000_t202" style="position:absolute;left:-1768;top:6743;width:5002;height:2835;rotation:5919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N4W8QA&#10;AADcAAAADwAAAGRycy9kb3ducmV2LnhtbESPQWvCQBSE74L/YXkFb2ZTC2lIs0otFdRbrXh+zb5m&#10;g9m3IbvVmF/vFgo9DjPzDVOuBtuKC/W+cazgMUlBEFdON1wrOH5u5jkIH5A1to5JwY08rJbTSYmF&#10;dlf+oMsh1CJC2BeowITQFVL6ypBFn7iOOHrfrrcYouxrqXu8Rrht5SJNM2mx4bhgsKM3Q9X58GMV&#10;rPO02r+PC0s7s/kaszPq022v1OxheH0BEWgI/+G/9lYreMqf4fd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DeFvEAAAA3AAAAA8AAAAAAAAAAAAAAAAAmAIAAGRycy9k&#10;b3ducmV2LnhtbFBLBQYAAAAABAAEAPUAAACJAwAAAAA=&#10;" filled="f" stroked="f" strokeweight=".5pt">
                          <v:textbox>
                            <w:txbxContent>
                              <w:p w:rsidR="005038A0" w:rsidRPr="00CF3D91" w:rsidRDefault="00032C05" w:rsidP="005038A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5</w:t>
                                </w:r>
                                <w:r w:rsidR="005038A0" w:rsidRPr="00715062"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88" o:spid="_x0000_s1232" style="position:absolute;flip:x y;visibility:visible;mso-wrap-style:square" from="1264,972" to="14553,14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WdrcEAAADcAAAADwAAAGRycy9kb3ducmV2LnhtbERPW2vCMBR+H+w/hCPsbaZOHLWalk1Q&#10;BIcwL++H5thWm5PSZDb798uDsMeP774sgmnFnXrXWFYwGScgiEurG64UnI7r1xSE88gaW8uk4Jcc&#10;FPnz0xIzbQf+pvvBVyKGsMtQQe19l0npypoMurHtiCN3sb1BH2FfSd3jEMNNK9+S5F0abDg21NjR&#10;qqbydvgxCra7ME95tb9+4Xmw7X72mehNUOplFD4WIDwF/y9+uLdawTSNa+OZeAR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xZ2twQAAANwAAAAPAAAAAAAAAAAAAAAA&#10;AKECAABkcnMvZG93bnJldi54bWxQSwUGAAAAAAQABAD5AAAAjwMAAAAA&#10;" strokecolor="black [3213]"/>
                    </v:group>
                    <v:shape id="Text Box 389" o:spid="_x0000_s1233" type="#_x0000_t202" style="position:absolute;left:15764;top:2838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nOJ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sYxR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nOJcYAAADcAAAADwAAAAAAAAAAAAAAAACYAgAAZHJz&#10;L2Rvd25yZXYueG1sUEsFBgAAAAAEAAQA9QAAAIsDAAAAAA==&#10;" filled="f" stroked="f" strokeweight=".5pt">
                      <v:textbox>
                        <w:txbxContent>
                          <w:p w:rsidR="005038A0" w:rsidRPr="00CF3D91" w:rsidRDefault="005038A0" w:rsidP="005038A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390" o:spid="_x0000_s1234" type="#_x0000_t202" style="position:absolute;left:16858;top:7606;width:3069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xZ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rxZcMAAADcAAAADwAAAAAAAAAAAAAAAACYAgAAZHJzL2Rv&#10;d25yZXYueG1sUEsFBgAAAAAEAAQA9QAAAIgDAAAAAA==&#10;" filled="f" stroked="f" strokeweight=".5pt">
                      <v:textbox>
                        <w:txbxContent>
                          <w:p w:rsidR="005038A0" w:rsidRPr="00CF3D91" w:rsidRDefault="005038A0" w:rsidP="005038A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391" o:spid="_x0000_s1235" type="#_x0000_t202" style="position:absolute;left:8261;top:10142;width:3068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U/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ZU/sYAAADcAAAADwAAAAAAAAAAAAAAAACYAgAAZHJz&#10;L2Rvd25yZXYueG1sUEsFBgAAAAAEAAQA9QAAAIsDAAAAAA==&#10;" filled="f" stroked="f" strokeweight=".5pt">
                      <v:textbox>
                        <w:txbxContent>
                          <w:p w:rsidR="005038A0" w:rsidRPr="00CF3D91" w:rsidRDefault="005038A0" w:rsidP="005038A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392" o:spid="_x0000_s1236" type="#_x0000_t202" style="position:absolute;left:12417;top:3601;width:4992;height:2836;rotation:-25147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1HiMgA&#10;AADcAAAADwAAAGRycy9kb3ducmV2LnhtbESPT2vCQBTE70K/w/IKXqTZVEuaplmliqI99OCfQ4+P&#10;7GsSzL4N2VVjP31XKHgcZuY3TD7rTSPO1LnasoLnKAZBXFhdc6ngsF89pSCcR9bYWCYFV3Iwmz4M&#10;csy0vfCWzjtfigBhl6GCyvs2k9IVFRl0kW2Jg/djO4M+yK6UusNLgJtGjuM4kQZrDgsVtrSoqDju&#10;TkbB5+lqvn+PX+nLdvSazosGk/UyUWr42H+8g/DU+3v4v73RCiZvY7idCUdAT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vUeIyAAAANwAAAAPAAAAAAAAAAAAAAAAAJgCAABk&#10;cnMvZG93bnJldi54bWxQSwUGAAAAAAQABAD1AAAAjQMAAAAA&#10;" filled="f" stroked="f" strokeweight=".5pt">
                      <v:textbox>
                        <w:txbxContent>
                          <w:p w:rsidR="005038A0" w:rsidRPr="00CF3D91" w:rsidRDefault="00032C05" w:rsidP="005038A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8</w:t>
                            </w:r>
                            <w:r w:rsidR="005038A0" w:rsidRPr="00715062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</v:group>
                  <v:line id="Straight Connector 393" o:spid="_x0000_s1237" style="position:absolute;flip:x;visibility:visible;mso-wrap-style:square" from="5916,5916" to="19877,17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wpHcQAAADcAAAADwAAAGRycy9kb3ducmV2LnhtbESP0WoCMRRE3wv+Q7iCbzWrtqKrUaog&#10;SF+k6gdcNtfN4uZmm0Rd9+ubQqGPw8ycYZbr1tbiTj5UjhWMhhkI4sLpiksF59PudQYiRGSNtWNS&#10;8KQA61XvZYm5dg/+ovsxliJBOOSowMTY5FKGwpDFMHQNcfIuzluMSfpSao+PBLe1HGfZVFqsOC0Y&#10;bGhrqLgeb1ZB3cVzN99sTZd9vz314TB1/v1TqUG//ViAiNTG//Bfe68VTOYT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zCkdxAAAANwAAAAPAAAAAAAAAAAA&#10;AAAAAKECAABkcnMvZG93bnJldi54bWxQSwUGAAAAAAQABAD5AAAAkgMAAAAA&#10;" strokecolor="black [3213]"/>
                  <v:shape id="Text Box 394" o:spid="_x0000_s1238" type="#_x0000_t202" style="position:absolute;left:793;top:5647;width:3069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H3Zs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5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Nh92bHAAAA3AAAAA8AAAAAAAAAAAAAAAAAmAIAAGRy&#10;cy9kb3ducmV2LnhtbFBLBQYAAAAABAAEAPUAAACM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395" o:spid="_x0000_s1239" type="#_x0000_t202" style="position:absolute;left:3155;top:1680;width:3069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1S/ccA&#10;AADcAAAADwAAAGRycy9kb3ducmV2LnhtbESPT2vCQBTE7wW/w/KE3urGF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tUv3HAAAA3AAAAA8AAAAAAAAAAAAAAAAAmAIAAGRy&#10;cy9kb3ducmV2LnhtbFBLBQYAAAAABAAEAPUAAACM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396" o:spid="_x0000_s1240" type="#_x0000_t202" style="position:absolute;left:3434;top:17170;width:306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/Mi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z/zIrHAAAA3AAAAA8AAAAAAAAAAAAAAAAAmAIAAGRy&#10;cy9kb3ducmV2LnhtbFBLBQYAAAAABAAEAPUAAACMAwAAAAA=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398" o:spid="_x0000_s1241" type="#_x0000_t202" style="position:absolute;left:7075;top:11916;width:4996;height:2833;rotation:-258000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zAAcIA&#10;AADcAAAADwAAAGRycy9kb3ducmV2LnhtbERPy4rCMBTdC/MP4QruNNURHx2jDDKCbhSroLO709xp&#10;i81NaaLWvzcLweXhvGeLxpTiRrUrLCvo9yIQxKnVBWcKjodVdwLCeWSNpWVS8CAHi/lHa4axtnfe&#10;0y3xmQgh7GJUkHtfxVK6NCeDrmcr4sD929qgD7DOpK7xHsJNKQdRNJIGCw4NOVa0zCm9JFej4Lw5&#10;/G13P/h7Wo2Hl4dO/GiTaaU67eb7C4Snxr/FL/daK/ichrXhTDgCcv4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DMABwgAAANwAAAAPAAAAAAAAAAAAAAAAAJgCAABkcnMvZG93&#10;bnJldi54bWxQSwUGAAAAAAQABAD1AAAAhwMAAAAA&#10;" filled="f" stroked="f" strokeweight=".5pt">
                    <v:textbox>
                      <w:txbxContent>
                        <w:p w:rsidR="005038A0" w:rsidRPr="00CF3D91" w:rsidRDefault="005038A0" w:rsidP="005038A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20</w:t>
                          </w:r>
                          <w:r w:rsidRPr="00715062"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shape id="Text Box 399" o:spid="_x0000_s1242" type="#_x0000_t202" style="position:absolute;left:18938;top:17434;width:3446;height:3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BY+MUA&#10;AADcAAAADwAAAGRycy9kb3ducmV2LnhtbESPQYvCMBSE78L+h/CEvWmqom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YFj4xQAAANwAAAAPAAAAAAAAAAAAAAAAAJgCAABkcnMv&#10;ZG93bnJldi54bWxQSwUGAAAAAAQABAD1AAAAigMAAAAA&#10;" filled="f" stroked="f" strokeweight=".5pt">
                  <v:textbox>
                    <w:txbxContent>
                      <w:p w:rsidR="00032C05" w:rsidRPr="00CF3D91" w:rsidRDefault="00032C05" w:rsidP="00032C05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shape>
                <v:shape id="Text Box 400" o:spid="_x0000_s1243" type="#_x0000_t202" style="position:absolute;left:17538;top:10048;width:5607;height:3183;rotation:57872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B658MA&#10;AADcAAAADwAAAGRycy9kb3ducmV2LnhtbESPwWrDMAyG74O9g9Fgt9beGKVkdUPpGMuh0C3t7iJW&#10;k9BYDrGXpm9fHQo7il//p0+rfPKdGmmIbWALL3MDirgKruXawvHwOVuCignZYReYLFwpQr5+fFhh&#10;5sKFf2gsU60EwjFDC01KfaZ1rBryGOehJ5bsFAaPScah1m7Ai8B9p1+NWWiPLcuFBnvaNlSdyz8v&#10;Goud/uj31/BVVFT430MdTftt7fPTtHkHlWhK/8v3duEsvBnRl2eEA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B658MAAADcAAAADwAAAAAAAAAAAAAAAACYAgAAZHJzL2Rv&#10;d25yZXYueG1sUEsFBgAAAAAEAAQA9QAAAIgDAAAAAA==&#10;" filled="f" stroked="f" strokeweight=".5pt">
                  <v:textbox>
                    <w:txbxContent>
                      <w:p w:rsidR="00032C05" w:rsidRPr="00CF3D91" w:rsidRDefault="00032C05" w:rsidP="00032C05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404" o:spid="_x0000_s1244" type="#_x0000_t202" style="position:absolute;left:11501;top:6949;width:5614;height:3180;rotation:59196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goE8QA&#10;AADcAAAADwAAAGRycy9kb3ducmV2LnhtbESPQWvCQBSE74X+h+UVequ7lRAkdRUtCm1u2tLzM/vM&#10;BrNvQ3Y10V/fFQo9DjPzDTNfjq4VF+pD41nD60SBIK68abjW8P21fZmBCBHZYOuZNFwpwHLx+DDH&#10;wviBd3TZx1okCIcCNdgYu0LKUFlyGCa+I07e0fcOY5J9LU2PQ4K7Vk6VyqXDhtOCxY7eLVWn/dlp&#10;WM9UVW5uU0efdnu45Sc0P9dS6+encfUGItIY/8N/7Q+jIVMZ3M+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oKBPEAAAA3AAAAA8AAAAAAAAAAAAAAAAAmAIAAGRycy9k&#10;b3ducmV2LnhtbFBLBQYAAAAABAAEAPUAAACJAwAAAAA=&#10;" filled="f" stroked="f" strokeweight=".5pt">
                  <v:textbox>
                    <w:txbxContent>
                      <w:p w:rsidR="007A500F" w:rsidRPr="00CF3D91" w:rsidRDefault="007A500F" w:rsidP="007A500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7.4</w:t>
                        </w:r>
                        <w:r w:rsidRPr="00715062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502AC"/>
    <w:multiLevelType w:val="hybridMultilevel"/>
    <w:tmpl w:val="44E8E168"/>
    <w:lvl w:ilvl="0" w:tplc="938E234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SpellingErrors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32C05"/>
    <w:rsid w:val="00063004"/>
    <w:rsid w:val="00066A82"/>
    <w:rsid w:val="00073601"/>
    <w:rsid w:val="00120D07"/>
    <w:rsid w:val="00141266"/>
    <w:rsid w:val="0018394A"/>
    <w:rsid w:val="00184E69"/>
    <w:rsid w:val="001D6167"/>
    <w:rsid w:val="001F64ED"/>
    <w:rsid w:val="00200FB7"/>
    <w:rsid w:val="002607A2"/>
    <w:rsid w:val="00283F08"/>
    <w:rsid w:val="002B4D69"/>
    <w:rsid w:val="002E558D"/>
    <w:rsid w:val="002F310D"/>
    <w:rsid w:val="003541FE"/>
    <w:rsid w:val="003E67B9"/>
    <w:rsid w:val="003F1F7B"/>
    <w:rsid w:val="00401958"/>
    <w:rsid w:val="00401E2E"/>
    <w:rsid w:val="004425CA"/>
    <w:rsid w:val="004638C4"/>
    <w:rsid w:val="004804AD"/>
    <w:rsid w:val="005038A0"/>
    <w:rsid w:val="005051AE"/>
    <w:rsid w:val="005159F3"/>
    <w:rsid w:val="00541048"/>
    <w:rsid w:val="00544D33"/>
    <w:rsid w:val="00565C54"/>
    <w:rsid w:val="00571FE9"/>
    <w:rsid w:val="005B2591"/>
    <w:rsid w:val="0060313C"/>
    <w:rsid w:val="00605C0B"/>
    <w:rsid w:val="00626ABC"/>
    <w:rsid w:val="00640ECE"/>
    <w:rsid w:val="006B3D58"/>
    <w:rsid w:val="006C389B"/>
    <w:rsid w:val="006E0F74"/>
    <w:rsid w:val="006E3502"/>
    <w:rsid w:val="00715062"/>
    <w:rsid w:val="007239AE"/>
    <w:rsid w:val="007A500F"/>
    <w:rsid w:val="008D63DE"/>
    <w:rsid w:val="008E2026"/>
    <w:rsid w:val="009009F9"/>
    <w:rsid w:val="0093301B"/>
    <w:rsid w:val="009861BB"/>
    <w:rsid w:val="00A06395"/>
    <w:rsid w:val="00A714DE"/>
    <w:rsid w:val="00A8102A"/>
    <w:rsid w:val="00AA40B4"/>
    <w:rsid w:val="00AA5F9C"/>
    <w:rsid w:val="00AE2773"/>
    <w:rsid w:val="00B0485D"/>
    <w:rsid w:val="00B06AE2"/>
    <w:rsid w:val="00B16A15"/>
    <w:rsid w:val="00B304AB"/>
    <w:rsid w:val="00B45EA4"/>
    <w:rsid w:val="00B54021"/>
    <w:rsid w:val="00B72FBA"/>
    <w:rsid w:val="00B971DC"/>
    <w:rsid w:val="00BB7E83"/>
    <w:rsid w:val="00BC2096"/>
    <w:rsid w:val="00BC4D23"/>
    <w:rsid w:val="00BD1727"/>
    <w:rsid w:val="00BF4EFF"/>
    <w:rsid w:val="00C1565C"/>
    <w:rsid w:val="00C33202"/>
    <w:rsid w:val="00C362FB"/>
    <w:rsid w:val="00C4700B"/>
    <w:rsid w:val="00C779F2"/>
    <w:rsid w:val="00CE57E2"/>
    <w:rsid w:val="00D06F1D"/>
    <w:rsid w:val="00D16339"/>
    <w:rsid w:val="00D413E8"/>
    <w:rsid w:val="00D42036"/>
    <w:rsid w:val="00D420C6"/>
    <w:rsid w:val="00D60DAF"/>
    <w:rsid w:val="00D71D10"/>
    <w:rsid w:val="00D837A4"/>
    <w:rsid w:val="00E0445E"/>
    <w:rsid w:val="00E23633"/>
    <w:rsid w:val="00E35508"/>
    <w:rsid w:val="00E60C04"/>
    <w:rsid w:val="00E6377E"/>
    <w:rsid w:val="00EC7D06"/>
    <w:rsid w:val="00F17C40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540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e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e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8</TotalTime>
  <Pages>2</Pages>
  <Words>184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8</cp:revision>
  <cp:lastPrinted>2014-08-12T13:38:00Z</cp:lastPrinted>
  <dcterms:created xsi:type="dcterms:W3CDTF">2016-02-02T14:46:00Z</dcterms:created>
  <dcterms:modified xsi:type="dcterms:W3CDTF">2016-02-04T04:27:00Z</dcterms:modified>
</cp:coreProperties>
</file>